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61262DE1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>Date:  24 Feb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42E2C4D8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ED4A61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40F6FEE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607937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318920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3B1684">
        <w:rPr>
          <w:rFonts w:ascii="Calibri" w:hAnsi="Calibri" w:cs="Arial"/>
          <w:b/>
        </w:rPr>
        <w:t>50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597F3C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FA8207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/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38E4DA0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544E34B" w14:textId="07228827" w:rsidR="00424A72" w:rsidRDefault="00254B2E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1, 3.1.2, 3.1.3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2, 2, 3 &amp; 3 = 10 marks)</w:t>
      </w:r>
    </w:p>
    <w:p w14:paraId="7856030F" w14:textId="11551EAE" w:rsidR="00254B2E" w:rsidRDefault="00254B2E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254B2E">
        <w:rPr>
          <w:rFonts w:ascii="Arial" w:hAnsi="Arial" w:cs="Arial"/>
          <w:position w:val="-6"/>
          <w:sz w:val="22"/>
          <w:szCs w:val="22"/>
        </w:rPr>
        <w:object w:dxaOrig="940" w:dyaOrig="279" w14:anchorId="4C851E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pt" o:ole="">
            <v:imagedata r:id="rId9" o:title=""/>
          </v:shape>
          <o:OLEObject Type="Embed" ProgID="Equation.DSMT4" ShapeID="_x0000_i1025" DrawAspect="Content" ObjectID="_1644299606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254B2E">
        <w:rPr>
          <w:rFonts w:ascii="Arial" w:hAnsi="Arial" w:cs="Arial"/>
          <w:position w:val="-6"/>
          <w:sz w:val="22"/>
          <w:szCs w:val="22"/>
        </w:rPr>
        <w:object w:dxaOrig="1120" w:dyaOrig="279" w14:anchorId="1EFCF8C6">
          <v:shape id="_x0000_i1026" type="#_x0000_t75" style="width:56pt;height:14pt" o:ole="">
            <v:imagedata r:id="rId11" o:title=""/>
          </v:shape>
          <o:OLEObject Type="Embed" ProgID="Equation.DSMT4" ShapeID="_x0000_i1026" DrawAspect="Content" ObjectID="_1644299607" r:id="rId12"/>
        </w:object>
      </w:r>
      <w:r>
        <w:rPr>
          <w:rFonts w:ascii="Arial" w:hAnsi="Arial" w:cs="Arial"/>
          <w:sz w:val="22"/>
          <w:szCs w:val="22"/>
        </w:rPr>
        <w:t xml:space="preserve"> determine exactly the following. (Simplify)</w:t>
      </w:r>
    </w:p>
    <w:p w14:paraId="0986A3EC" w14:textId="45E7A1B1" w:rsidR="00254B2E" w:rsidRDefault="00254B2E" w:rsidP="00254B2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254B2E">
        <w:rPr>
          <w:rFonts w:ascii="Arial" w:hAnsi="Arial" w:cs="Arial"/>
          <w:position w:val="-6"/>
          <w:sz w:val="22"/>
          <w:szCs w:val="22"/>
        </w:rPr>
        <w:object w:dxaOrig="360" w:dyaOrig="340" w14:anchorId="321837A7">
          <v:shape id="_x0000_i1027" type="#_x0000_t75" style="width:18pt;height:17pt" o:ole="">
            <v:imagedata r:id="rId13" o:title=""/>
          </v:shape>
          <o:OLEObject Type="Embed" ProgID="Equation.DSMT4" ShapeID="_x0000_i1027" DrawAspect="Content" ObjectID="_1644299608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505B6B53" w14:textId="77777777" w:rsidTr="002F40F2">
        <w:trPr>
          <w:jc w:val="right"/>
        </w:trPr>
        <w:tc>
          <w:tcPr>
            <w:tcW w:w="8001" w:type="dxa"/>
          </w:tcPr>
          <w:p w14:paraId="4BD89F13" w14:textId="77777777" w:rsidR="0021391F" w:rsidRPr="0021391F" w:rsidRDefault="0021391F" w:rsidP="0021391F">
            <w:pPr>
              <w:pStyle w:val="ListParagraph"/>
              <w:numPr>
                <w:ilvl w:val="0"/>
                <w:numId w:val="39"/>
              </w:num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21391F">
              <w:rPr>
                <w:b/>
                <w:bCs/>
              </w:rPr>
              <w:t>Solution</w:t>
            </w:r>
          </w:p>
        </w:tc>
      </w:tr>
      <w:tr w:rsidR="0021391F" w:rsidRPr="009C7EF6" w14:paraId="54C9F086" w14:textId="77777777" w:rsidTr="002F40F2">
        <w:trPr>
          <w:trHeight w:val="152"/>
          <w:jc w:val="right"/>
        </w:trPr>
        <w:tc>
          <w:tcPr>
            <w:tcW w:w="8001" w:type="dxa"/>
          </w:tcPr>
          <w:p w14:paraId="5E313DAC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2217C641" w14:textId="72ED7070" w:rsidR="0021391F" w:rsidRDefault="002F40F2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9FF5A9F" wp14:editId="6C28DFCC">
                  <wp:extent cx="4610100" cy="18605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b="75461"/>
                          <a:stretch/>
                        </pic:blipFill>
                        <pic:spPr bwMode="auto">
                          <a:xfrm>
                            <a:off x="0" y="0"/>
                            <a:ext cx="4610100" cy="1860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51D6C21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13DD9255" w14:textId="77777777" w:rsidTr="002F40F2">
        <w:trPr>
          <w:jc w:val="right"/>
        </w:trPr>
        <w:tc>
          <w:tcPr>
            <w:tcW w:w="8001" w:type="dxa"/>
          </w:tcPr>
          <w:p w14:paraId="621D29E8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6C019C5D" w14:textId="77777777" w:rsidTr="002F40F2">
        <w:trPr>
          <w:jc w:val="right"/>
        </w:trPr>
        <w:tc>
          <w:tcPr>
            <w:tcW w:w="8001" w:type="dxa"/>
          </w:tcPr>
          <w:p w14:paraId="364393AE" w14:textId="79C40821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2F40F2">
              <w:t>determines conjugate of w</w:t>
            </w:r>
          </w:p>
          <w:p w14:paraId="59855B04" w14:textId="79B6AF13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2F40F2">
              <w:t>determines product</w:t>
            </w:r>
          </w:p>
        </w:tc>
      </w:tr>
    </w:tbl>
    <w:p w14:paraId="6232E48E" w14:textId="4B1A526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1CDC279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13DFCD6" w14:textId="7B6D5302" w:rsidR="00254B2E" w:rsidRPr="009A0534" w:rsidRDefault="00254B2E" w:rsidP="009A053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 w:rsidRPr="00254B2E">
        <w:object w:dxaOrig="400" w:dyaOrig="340" w14:anchorId="71EB4046">
          <v:shape id="_x0000_i1028" type="#_x0000_t75" style="width:20pt;height:17pt" o:ole="">
            <v:imagedata r:id="rId16" o:title=""/>
          </v:shape>
          <o:OLEObject Type="Embed" ProgID="Equation.DSMT4" ShapeID="_x0000_i1028" DrawAspect="Content" ObjectID="_1644299609" r:id="rId17"/>
        </w:object>
      </w:r>
      <w:r w:rsidRPr="009A0534">
        <w:rPr>
          <w:rFonts w:ascii="Arial" w:hAnsi="Arial" w:cs="Arial"/>
          <w:sz w:val="22"/>
          <w:szCs w:val="22"/>
        </w:rPr>
        <w:t xml:space="preserve"> </w:t>
      </w:r>
    </w:p>
    <w:p w14:paraId="2AB03BBF" w14:textId="2D2B631C" w:rsidR="00254B2E" w:rsidRDefault="00254B2E" w:rsidP="00254B2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2D0C42E2" w14:textId="77777777" w:rsidTr="002F40F2">
        <w:trPr>
          <w:jc w:val="right"/>
        </w:trPr>
        <w:tc>
          <w:tcPr>
            <w:tcW w:w="8001" w:type="dxa"/>
          </w:tcPr>
          <w:p w14:paraId="1671F68D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5F456F89" w14:textId="77777777" w:rsidTr="002F40F2">
        <w:trPr>
          <w:trHeight w:val="152"/>
          <w:jc w:val="right"/>
        </w:trPr>
        <w:tc>
          <w:tcPr>
            <w:tcW w:w="8001" w:type="dxa"/>
          </w:tcPr>
          <w:p w14:paraId="4A6EB2C4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3CCDACE" w14:textId="44D396B3" w:rsidR="0021391F" w:rsidRDefault="002F40F2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2F40F2">
              <w:rPr>
                <w:rFonts w:cs="Arial"/>
                <w:position w:val="-6"/>
                <w:lang w:val="en-US"/>
              </w:rPr>
              <w:object w:dxaOrig="1040" w:dyaOrig="320" w14:anchorId="14887D9C">
                <v:shape id="_x0000_i1029" type="#_x0000_t75" style="width:52pt;height:16pt" o:ole="">
                  <v:imagedata r:id="rId18" o:title=""/>
                </v:shape>
                <o:OLEObject Type="Embed" ProgID="Equation.DSMT4" ShapeID="_x0000_i1029" DrawAspect="Content" ObjectID="_1644299610" r:id="rId19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34F2BCE5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4FB68D17" w14:textId="77777777" w:rsidTr="002F40F2">
        <w:trPr>
          <w:jc w:val="right"/>
        </w:trPr>
        <w:tc>
          <w:tcPr>
            <w:tcW w:w="8001" w:type="dxa"/>
          </w:tcPr>
          <w:p w14:paraId="05D4CC84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3B92E4C4" w14:textId="77777777" w:rsidTr="002F40F2">
        <w:trPr>
          <w:jc w:val="right"/>
        </w:trPr>
        <w:tc>
          <w:tcPr>
            <w:tcW w:w="8001" w:type="dxa"/>
          </w:tcPr>
          <w:p w14:paraId="294F7A7B" w14:textId="20F4E198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2F40F2">
              <w:t>gives a real result</w:t>
            </w:r>
          </w:p>
          <w:p w14:paraId="691A9354" w14:textId="265A39F6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2F40F2">
              <w:t>determines product</w:t>
            </w:r>
          </w:p>
        </w:tc>
      </w:tr>
    </w:tbl>
    <w:p w14:paraId="7485E5C9" w14:textId="4FCD4E3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23DCFE0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bookmarkStart w:id="0" w:name="_Hlk32395879"/>
    <w:p w14:paraId="763F77FC" w14:textId="05CE4843" w:rsidR="00254B2E" w:rsidRDefault="002F40F2" w:rsidP="009A053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 w:rsidRPr="002F40F2">
        <w:rPr>
          <w:rFonts w:ascii="Arial" w:hAnsi="Arial" w:cs="Arial"/>
          <w:position w:val="-6"/>
          <w:sz w:val="22"/>
          <w:szCs w:val="22"/>
        </w:rPr>
        <w:object w:dxaOrig="600" w:dyaOrig="340" w14:anchorId="09D8A23E">
          <v:shape id="_x0000_i1030" type="#_x0000_t75" style="width:30pt;height:17pt" o:ole="">
            <v:imagedata r:id="rId20" o:title=""/>
          </v:shape>
          <o:OLEObject Type="Embed" ProgID="Equation.DSMT4" ShapeID="_x0000_i1030" DrawAspect="Content" ObjectID="_1644299611" r:id="rId21"/>
        </w:object>
      </w:r>
      <w:bookmarkEnd w:id="0"/>
    </w:p>
    <w:p w14:paraId="3DCADF3D" w14:textId="225BC306" w:rsidR="00254B2E" w:rsidRDefault="00254B2E" w:rsidP="00254B2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41ED5BC8" w14:textId="77777777" w:rsidTr="002F40F2">
        <w:trPr>
          <w:jc w:val="right"/>
        </w:trPr>
        <w:tc>
          <w:tcPr>
            <w:tcW w:w="8001" w:type="dxa"/>
          </w:tcPr>
          <w:p w14:paraId="74CEF080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02383C44" w14:textId="77777777" w:rsidTr="002F40F2">
        <w:trPr>
          <w:trHeight w:val="152"/>
          <w:jc w:val="right"/>
        </w:trPr>
        <w:tc>
          <w:tcPr>
            <w:tcW w:w="8001" w:type="dxa"/>
          </w:tcPr>
          <w:p w14:paraId="49E6D61B" w14:textId="3C182BBE" w:rsidR="0021391F" w:rsidRDefault="009A0534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1B1BDD">
              <w:rPr>
                <w:rFonts w:cs="Arial"/>
                <w:position w:val="-24"/>
                <w:lang w:val="en-US"/>
              </w:rPr>
              <w:object w:dxaOrig="3620" w:dyaOrig="620" w14:anchorId="1F0A69C2">
                <v:shape id="_x0000_i1031" type="#_x0000_t75" style="width:181pt;height:31pt" o:ole="">
                  <v:imagedata r:id="rId22" o:title=""/>
                </v:shape>
                <o:OLEObject Type="Embed" ProgID="Equation.DSMT4" ShapeID="_x0000_i1031" DrawAspect="Content" ObjectID="_1644299612" r:id="rId23"/>
              </w:object>
            </w:r>
            <w:r w:rsidR="001B1BDD">
              <w:rPr>
                <w:rFonts w:cs="Arial"/>
                <w:lang w:val="en-US"/>
              </w:rPr>
              <w:t xml:space="preserve"> </w:t>
            </w:r>
          </w:p>
          <w:p w14:paraId="37B0AA78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F887D36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5C4E41CD" w14:textId="77777777" w:rsidTr="002F40F2">
        <w:trPr>
          <w:jc w:val="right"/>
        </w:trPr>
        <w:tc>
          <w:tcPr>
            <w:tcW w:w="8001" w:type="dxa"/>
          </w:tcPr>
          <w:p w14:paraId="426CA04B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43F14876" w14:textId="77777777" w:rsidTr="002F40F2">
        <w:trPr>
          <w:jc w:val="right"/>
        </w:trPr>
        <w:tc>
          <w:tcPr>
            <w:tcW w:w="8001" w:type="dxa"/>
          </w:tcPr>
          <w:p w14:paraId="413F3D2C" w14:textId="27E3E3EB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A5A99">
              <w:t>multiplies by conjugate over conjugate</w:t>
            </w:r>
          </w:p>
          <w:p w14:paraId="46F446E1" w14:textId="4F4F7573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A5A99">
              <w:t>evaluates numerator</w:t>
            </w:r>
          </w:p>
          <w:p w14:paraId="321AA9CF" w14:textId="71CB12F2" w:rsidR="009A5A99" w:rsidRPr="009C7EF6" w:rsidRDefault="009A5A99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evaluates denominator</w:t>
            </w:r>
          </w:p>
        </w:tc>
      </w:tr>
    </w:tbl>
    <w:p w14:paraId="35558FE7" w14:textId="1B32540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9C06972" w14:textId="259A0CC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1E86038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049B900" w14:textId="7F6822B7" w:rsidR="00254B2E" w:rsidRDefault="00254B2E" w:rsidP="009A053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 w:rsidRPr="00254B2E">
        <w:rPr>
          <w:rFonts w:ascii="Arial" w:hAnsi="Arial" w:cs="Arial"/>
          <w:position w:val="-24"/>
          <w:sz w:val="22"/>
          <w:szCs w:val="22"/>
        </w:rPr>
        <w:object w:dxaOrig="639" w:dyaOrig="620" w14:anchorId="73E18ABB">
          <v:shape id="_x0000_i1032" type="#_x0000_t75" style="width:32pt;height:31pt" o:ole="">
            <v:imagedata r:id="rId24" o:title=""/>
          </v:shape>
          <o:OLEObject Type="Embed" ProgID="Equation.DSMT4" ShapeID="_x0000_i1032" DrawAspect="Content" ObjectID="_1644299613" r:id="rId2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08B42D" w14:textId="368C4E8A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FADE551" w14:textId="0D431E75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62F433A9" w14:textId="6AC013D7" w:rsidR="00254B2E" w:rsidRDefault="00254B2E" w:rsidP="00254B2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27FE83A2" w14:textId="77777777" w:rsidTr="002F40F2">
        <w:trPr>
          <w:jc w:val="right"/>
        </w:trPr>
        <w:tc>
          <w:tcPr>
            <w:tcW w:w="8001" w:type="dxa"/>
          </w:tcPr>
          <w:p w14:paraId="75DFDBC1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3BAA9531" w14:textId="77777777" w:rsidTr="002F40F2">
        <w:trPr>
          <w:trHeight w:val="152"/>
          <w:jc w:val="right"/>
        </w:trPr>
        <w:tc>
          <w:tcPr>
            <w:tcW w:w="8001" w:type="dxa"/>
          </w:tcPr>
          <w:p w14:paraId="6A0CB5E4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4AAD615" w14:textId="77335BA2" w:rsidR="0021391F" w:rsidRDefault="009A6298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A6298">
              <w:rPr>
                <w:rFonts w:cs="Arial"/>
                <w:position w:val="-88"/>
                <w:lang w:val="en-US"/>
              </w:rPr>
              <w:object w:dxaOrig="2980" w:dyaOrig="1920" w14:anchorId="3D57FA3B">
                <v:shape id="_x0000_i1033" type="#_x0000_t75" style="width:149pt;height:96pt" o:ole="">
                  <v:imagedata r:id="rId26" o:title=""/>
                </v:shape>
                <o:OLEObject Type="Embed" ProgID="Equation.DSMT4" ShapeID="_x0000_i1033" DrawAspect="Content" ObjectID="_1644299614" r:id="rId2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28E38679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63BFBA1D" w14:textId="77777777" w:rsidTr="002F40F2">
        <w:trPr>
          <w:jc w:val="right"/>
        </w:trPr>
        <w:tc>
          <w:tcPr>
            <w:tcW w:w="8001" w:type="dxa"/>
          </w:tcPr>
          <w:p w14:paraId="1A2A4C59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5DDB1797" w14:textId="77777777" w:rsidTr="002F40F2">
        <w:trPr>
          <w:jc w:val="right"/>
        </w:trPr>
        <w:tc>
          <w:tcPr>
            <w:tcW w:w="8001" w:type="dxa"/>
          </w:tcPr>
          <w:p w14:paraId="4D53C4D3" w14:textId="51EA5AA0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A6298">
              <w:t xml:space="preserve">uses idea of conjugates </w:t>
            </w:r>
          </w:p>
          <w:p w14:paraId="0F4C29A5" w14:textId="6B1346EB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A6298">
              <w:t xml:space="preserve">expresses both </w:t>
            </w:r>
            <w:r w:rsidR="00183E11">
              <w:t>reciprocals with real denominator</w:t>
            </w:r>
          </w:p>
          <w:p w14:paraId="21B2A7C6" w14:textId="0EAE2343" w:rsidR="009A6298" w:rsidRPr="009C7EF6" w:rsidRDefault="009A6298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="00183E11">
              <w:t>determines correct simplified sum</w:t>
            </w:r>
          </w:p>
        </w:tc>
      </w:tr>
    </w:tbl>
    <w:p w14:paraId="65C61497" w14:textId="7B10DDDD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11C4E89" w14:textId="45FDC34C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33A192C" w14:textId="77777777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EC82825" w14:textId="4FB8ED5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047694B4" w14:textId="54336C4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3CE6E35" w14:textId="3166D5D9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126C391" w14:textId="00BB5085" w:rsidR="00254B2E" w:rsidRDefault="00254B2E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3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7042C456" w14:textId="56E4694D" w:rsidR="00254B2E" w:rsidRDefault="00254B2E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values of </w:t>
      </w:r>
      <w:r w:rsidRPr="00254B2E">
        <w:rPr>
          <w:rFonts w:ascii="Arial" w:hAnsi="Arial" w:cs="Arial"/>
          <w:position w:val="-6"/>
          <w:sz w:val="22"/>
          <w:szCs w:val="22"/>
        </w:rPr>
        <w:object w:dxaOrig="580" w:dyaOrig="279" w14:anchorId="78B97E41">
          <v:shape id="_x0000_i1034" type="#_x0000_t75" style="width:29pt;height:14pt" o:ole="">
            <v:imagedata r:id="rId28" o:title=""/>
          </v:shape>
          <o:OLEObject Type="Embed" ProgID="Equation.DSMT4" ShapeID="_x0000_i1034" DrawAspect="Content" ObjectID="_1644299615" r:id="rId29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254B2E">
        <w:rPr>
          <w:rFonts w:ascii="Arial" w:hAnsi="Arial" w:cs="Arial"/>
          <w:position w:val="-24"/>
          <w:sz w:val="22"/>
          <w:szCs w:val="22"/>
        </w:rPr>
        <w:object w:dxaOrig="1400" w:dyaOrig="620" w14:anchorId="44987B20">
          <v:shape id="_x0000_i1035" type="#_x0000_t75" style="width:70pt;height:31pt" o:ole="">
            <v:imagedata r:id="rId30" o:title=""/>
          </v:shape>
          <o:OLEObject Type="Embed" ProgID="Equation.DSMT4" ShapeID="_x0000_i1035" DrawAspect="Content" ObjectID="_1644299616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3A89148" w14:textId="44DA369F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026E45D6" w14:textId="5B79CE9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6AF6C135" w14:textId="175EFD00" w:rsidR="00254B2E" w:rsidRDefault="00254B2E" w:rsidP="00254B2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30EBB68C" w14:textId="77777777" w:rsidTr="002F40F2">
        <w:trPr>
          <w:jc w:val="right"/>
        </w:trPr>
        <w:tc>
          <w:tcPr>
            <w:tcW w:w="8001" w:type="dxa"/>
          </w:tcPr>
          <w:p w14:paraId="03C4D353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3B9A0C40" w14:textId="77777777" w:rsidTr="002F40F2">
        <w:trPr>
          <w:trHeight w:val="152"/>
          <w:jc w:val="right"/>
        </w:trPr>
        <w:tc>
          <w:tcPr>
            <w:tcW w:w="8001" w:type="dxa"/>
          </w:tcPr>
          <w:p w14:paraId="5DC6F6D1" w14:textId="40A63477" w:rsidR="0021391F" w:rsidRDefault="00B87A16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87A16">
              <w:rPr>
                <w:rFonts w:cs="Arial"/>
                <w:position w:val="-42"/>
                <w:lang w:val="en-US"/>
              </w:rPr>
              <w:object w:dxaOrig="4580" w:dyaOrig="1060" w14:anchorId="678C6820">
                <v:shape id="_x0000_i1036" type="#_x0000_t75" style="width:229pt;height:53pt" o:ole="">
                  <v:imagedata r:id="rId32" o:title=""/>
                </v:shape>
                <o:OLEObject Type="Embed" ProgID="Equation.DSMT4" ShapeID="_x0000_i1036" DrawAspect="Content" ObjectID="_1644299617" r:id="rId33"/>
              </w:object>
            </w:r>
            <w:r w:rsidR="00441A6D">
              <w:rPr>
                <w:rFonts w:cs="Arial"/>
                <w:lang w:val="en-US"/>
              </w:rPr>
              <w:t xml:space="preserve"> </w:t>
            </w:r>
          </w:p>
          <w:p w14:paraId="34F7A796" w14:textId="7BABDE3A" w:rsidR="0021391F" w:rsidRDefault="00B87A16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B795301" wp14:editId="1ED9F1E2">
                  <wp:extent cx="4610100" cy="25781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b="65997"/>
                          <a:stretch/>
                        </pic:blipFill>
                        <pic:spPr bwMode="auto">
                          <a:xfrm>
                            <a:off x="0" y="0"/>
                            <a:ext cx="4610100" cy="2578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BE50268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3F687893" w14:textId="77777777" w:rsidTr="002F40F2">
        <w:trPr>
          <w:jc w:val="right"/>
        </w:trPr>
        <w:tc>
          <w:tcPr>
            <w:tcW w:w="8001" w:type="dxa"/>
          </w:tcPr>
          <w:p w14:paraId="1FD4BD22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0E20CDE2" w14:textId="77777777" w:rsidTr="002F40F2">
        <w:trPr>
          <w:jc w:val="right"/>
        </w:trPr>
        <w:tc>
          <w:tcPr>
            <w:tcW w:w="8001" w:type="dxa"/>
          </w:tcPr>
          <w:p w14:paraId="25E67439" w14:textId="69FB9F8D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B87A16">
              <w:t>sets up one equation involving a or b</w:t>
            </w:r>
          </w:p>
          <w:p w14:paraId="7B4D80A4" w14:textId="6DDD6D72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B87A16">
              <w:t>sets up two equations for a &amp; b</w:t>
            </w:r>
          </w:p>
          <w:p w14:paraId="150579DD" w14:textId="6B6D7BEE" w:rsidR="005750C2" w:rsidRPr="009C7EF6" w:rsidRDefault="005750C2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="00B87A16">
              <w:t>solves for two pairs of real values for a &amp; b</w:t>
            </w:r>
          </w:p>
        </w:tc>
      </w:tr>
    </w:tbl>
    <w:p w14:paraId="50DAC06C" w14:textId="62383878" w:rsidR="00254B2E" w:rsidRDefault="00254B2E" w:rsidP="00B87A1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 xml:space="preserve">Q3 </w:t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14, 3.1.15)</w:t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 xml:space="preserve">            </w:t>
      </w:r>
      <w:r w:rsidR="009301AB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9301AB">
        <w:rPr>
          <w:rFonts w:ascii="Arial" w:hAnsi="Arial" w:cs="Arial"/>
          <w:sz w:val="22"/>
          <w:szCs w:val="22"/>
        </w:rPr>
        <w:t>3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E3EFF1" w14:textId="23F6A925" w:rsidR="009301AB" w:rsidRDefault="009301AB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quadratic equation </w:t>
      </w:r>
      <w:r w:rsidRPr="009301AB">
        <w:rPr>
          <w:rFonts w:ascii="Arial" w:hAnsi="Arial" w:cs="Arial"/>
          <w:position w:val="-6"/>
          <w:sz w:val="22"/>
          <w:szCs w:val="22"/>
        </w:rPr>
        <w:object w:dxaOrig="1420" w:dyaOrig="320" w14:anchorId="008728B7">
          <v:shape id="_x0000_i1037" type="#_x0000_t75" style="width:71pt;height:16pt" o:ole="">
            <v:imagedata r:id="rId35" o:title=""/>
          </v:shape>
          <o:OLEObject Type="Embed" ProgID="Equation.DSMT4" ShapeID="_x0000_i1037" DrawAspect="Content" ObjectID="_1644299618" r:id="rId36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9301AB">
        <w:rPr>
          <w:rFonts w:ascii="Arial" w:hAnsi="Arial" w:cs="Arial"/>
          <w:position w:val="-6"/>
          <w:sz w:val="22"/>
          <w:szCs w:val="22"/>
        </w:rPr>
        <w:object w:dxaOrig="560" w:dyaOrig="279" w14:anchorId="6AF632B2">
          <v:shape id="_x0000_i1038" type="#_x0000_t75" style="width:28pt;height:14pt" o:ole="">
            <v:imagedata r:id="rId37" o:title=""/>
          </v:shape>
          <o:OLEObject Type="Embed" ProgID="Equation.DSMT4" ShapeID="_x0000_i1038" DrawAspect="Content" ObjectID="_1644299619" r:id="rId38"/>
        </w:object>
      </w:r>
      <w:r>
        <w:rPr>
          <w:rFonts w:ascii="Arial" w:hAnsi="Arial" w:cs="Arial"/>
          <w:sz w:val="22"/>
          <w:szCs w:val="22"/>
        </w:rPr>
        <w:t xml:space="preserve"> are real.</w:t>
      </w:r>
    </w:p>
    <w:p w14:paraId="48C3B30D" w14:textId="510710FD" w:rsidR="009301AB" w:rsidRDefault="009301AB" w:rsidP="009301A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one root of the above equation is </w:t>
      </w:r>
      <w:r w:rsidRPr="009301AB">
        <w:rPr>
          <w:rFonts w:ascii="Arial" w:hAnsi="Arial" w:cs="Arial"/>
          <w:position w:val="-6"/>
          <w:sz w:val="22"/>
          <w:szCs w:val="22"/>
        </w:rPr>
        <w:object w:dxaOrig="960" w:dyaOrig="279" w14:anchorId="04E9446B">
          <v:shape id="_x0000_i1039" type="#_x0000_t75" style="width:48pt;height:14pt" o:ole="">
            <v:imagedata r:id="rId39" o:title=""/>
          </v:shape>
          <o:OLEObject Type="Embed" ProgID="Equation.DSMT4" ShapeID="_x0000_i1039" DrawAspect="Content" ObjectID="_1644299620" r:id="rId40"/>
        </w:object>
      </w:r>
      <w:r>
        <w:rPr>
          <w:rFonts w:ascii="Arial" w:hAnsi="Arial" w:cs="Arial"/>
          <w:sz w:val="22"/>
          <w:szCs w:val="22"/>
        </w:rPr>
        <w:t xml:space="preserve"> , determine </w:t>
      </w:r>
      <w:r w:rsidRPr="009301AB">
        <w:rPr>
          <w:rFonts w:ascii="Arial" w:hAnsi="Arial" w:cs="Arial"/>
          <w:position w:val="-6"/>
          <w:sz w:val="22"/>
          <w:szCs w:val="22"/>
        </w:rPr>
        <w:object w:dxaOrig="560" w:dyaOrig="279" w14:anchorId="30AC999D">
          <v:shape id="_x0000_i1040" type="#_x0000_t75" style="width:28pt;height:14pt" o:ole="">
            <v:imagedata r:id="rId37" o:title=""/>
          </v:shape>
          <o:OLEObject Type="Embed" ProgID="Equation.DSMT4" ShapeID="_x0000_i1040" DrawAspect="Content" ObjectID="_1644299621" r:id="rId41"/>
        </w:object>
      </w:r>
      <w:r>
        <w:rPr>
          <w:rFonts w:ascii="Arial" w:hAnsi="Arial" w:cs="Arial"/>
          <w:sz w:val="22"/>
          <w:szCs w:val="22"/>
        </w:rPr>
        <w:t>.</w:t>
      </w:r>
    </w:p>
    <w:p w14:paraId="1723A343" w14:textId="0D263FDD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F6CAF72" w14:textId="579357B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4A9812BE" w14:textId="4713DD03" w:rsidR="009301AB" w:rsidRDefault="009301AB" w:rsidP="009301A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509EF4F3" w14:textId="77777777" w:rsidTr="002F40F2">
        <w:trPr>
          <w:jc w:val="right"/>
        </w:trPr>
        <w:tc>
          <w:tcPr>
            <w:tcW w:w="8001" w:type="dxa"/>
          </w:tcPr>
          <w:p w14:paraId="682438AB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39A093DC" w14:textId="77777777" w:rsidTr="002F40F2">
        <w:trPr>
          <w:trHeight w:val="152"/>
          <w:jc w:val="right"/>
        </w:trPr>
        <w:tc>
          <w:tcPr>
            <w:tcW w:w="8001" w:type="dxa"/>
          </w:tcPr>
          <w:p w14:paraId="7D27FFA4" w14:textId="0822E447" w:rsidR="0021391F" w:rsidRDefault="00887450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887450">
              <w:rPr>
                <w:rFonts w:cs="Arial"/>
                <w:position w:val="-102"/>
                <w:lang w:val="en-US"/>
              </w:rPr>
              <w:object w:dxaOrig="2760" w:dyaOrig="2160" w14:anchorId="42CDB357">
                <v:shape id="_x0000_i1041" type="#_x0000_t75" style="width:138pt;height:108pt" o:ole="">
                  <v:imagedata r:id="rId42" o:title=""/>
                </v:shape>
                <o:OLEObject Type="Embed" ProgID="Equation.DSMT4" ShapeID="_x0000_i1041" DrawAspect="Content" ObjectID="_1644299622" r:id="rId43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02872FF7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747D419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3D0869B3" w14:textId="77777777" w:rsidTr="002F40F2">
        <w:trPr>
          <w:jc w:val="right"/>
        </w:trPr>
        <w:tc>
          <w:tcPr>
            <w:tcW w:w="8001" w:type="dxa"/>
          </w:tcPr>
          <w:p w14:paraId="6055220E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793F3217" w14:textId="77777777" w:rsidTr="002F40F2">
        <w:trPr>
          <w:jc w:val="right"/>
        </w:trPr>
        <w:tc>
          <w:tcPr>
            <w:tcW w:w="8001" w:type="dxa"/>
          </w:tcPr>
          <w:p w14:paraId="1C4BDFD6" w14:textId="740C04CB" w:rsidR="00616BAF" w:rsidRDefault="00616BAF" w:rsidP="00616BAF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sets up one equation involving c or b</w:t>
            </w:r>
          </w:p>
          <w:p w14:paraId="25D6E571" w14:textId="63422A33" w:rsidR="00616BAF" w:rsidRDefault="00616BAF" w:rsidP="00616BAF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sets up two equations for c &amp; b</w:t>
            </w:r>
          </w:p>
          <w:p w14:paraId="5195C1F8" w14:textId="1C2131B5" w:rsidR="00616BAF" w:rsidRPr="009C7EF6" w:rsidRDefault="00616BAF" w:rsidP="00616BAF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solves for one pair of real values for c &amp; b</w:t>
            </w:r>
          </w:p>
        </w:tc>
      </w:tr>
    </w:tbl>
    <w:p w14:paraId="60129BB2" w14:textId="44EBF32D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2ADCD453" w14:textId="74CA38DC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CF43F6B" w14:textId="0FDE28FA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58D6BB23" w14:textId="40D61005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6F3175A4" w14:textId="577B0F03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26FBB870" w14:textId="77777777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3958D862" w14:textId="2071EF03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6A120CE7" w14:textId="6387516B" w:rsidR="00C6482C" w:rsidRDefault="00C6482C" w:rsidP="00C6482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equation </w:t>
      </w:r>
      <w:r w:rsidRPr="00C6482C">
        <w:rPr>
          <w:rFonts w:ascii="Arial" w:hAnsi="Arial" w:cs="Arial"/>
          <w:position w:val="-10"/>
          <w:sz w:val="22"/>
          <w:szCs w:val="22"/>
        </w:rPr>
        <w:object w:dxaOrig="2040" w:dyaOrig="360" w14:anchorId="7DEAA4CD">
          <v:shape id="_x0000_i1042" type="#_x0000_t75" style="width:102pt;height:18pt" o:ole="">
            <v:imagedata r:id="rId44" o:title=""/>
          </v:shape>
          <o:OLEObject Type="Embed" ProgID="Equation.DSMT4" ShapeID="_x0000_i1042" DrawAspect="Content" ObjectID="_1644299623" r:id="rId45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C6482C">
        <w:rPr>
          <w:rFonts w:ascii="Arial" w:hAnsi="Arial" w:cs="Arial"/>
          <w:position w:val="-10"/>
          <w:sz w:val="22"/>
          <w:szCs w:val="22"/>
        </w:rPr>
        <w:object w:dxaOrig="859" w:dyaOrig="320" w14:anchorId="2DC1421D">
          <v:shape id="_x0000_i1043" type="#_x0000_t75" style="width:43pt;height:16pt" o:ole="">
            <v:imagedata r:id="rId46" o:title=""/>
          </v:shape>
          <o:OLEObject Type="Embed" ProgID="Equation.DSMT4" ShapeID="_x0000_i1043" DrawAspect="Content" ObjectID="_1644299624" r:id="rId47"/>
        </w:object>
      </w:r>
      <w:r>
        <w:rPr>
          <w:rFonts w:ascii="Arial" w:hAnsi="Arial" w:cs="Arial"/>
          <w:sz w:val="22"/>
          <w:szCs w:val="22"/>
        </w:rPr>
        <w:t xml:space="preserve"> are real.</w:t>
      </w:r>
    </w:p>
    <w:p w14:paraId="4DEAFD89" w14:textId="77777777" w:rsidR="009301AB" w:rsidRP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4208A6E4" w14:textId="3EB3B972" w:rsidR="009301AB" w:rsidRDefault="00C6482C" w:rsidP="009301A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cubic equation above has roots </w:t>
      </w:r>
      <w:r w:rsidRPr="00C6482C">
        <w:rPr>
          <w:rFonts w:ascii="Arial" w:hAnsi="Arial" w:cs="Arial"/>
          <w:position w:val="-10"/>
          <w:sz w:val="22"/>
          <w:szCs w:val="22"/>
        </w:rPr>
        <w:object w:dxaOrig="1560" w:dyaOrig="380" w14:anchorId="31094C26">
          <v:shape id="_x0000_i1044" type="#_x0000_t75" style="width:78pt;height:19pt" o:ole="">
            <v:imagedata r:id="rId48" o:title=""/>
          </v:shape>
          <o:OLEObject Type="Embed" ProgID="Equation.DSMT4" ShapeID="_x0000_i1044" DrawAspect="Content" ObjectID="_1644299625" r:id="rId49"/>
        </w:object>
      </w:r>
      <w:r>
        <w:rPr>
          <w:rFonts w:ascii="Arial" w:hAnsi="Arial" w:cs="Arial"/>
          <w:sz w:val="22"/>
          <w:szCs w:val="22"/>
        </w:rPr>
        <w:t xml:space="preserve">, determine </w:t>
      </w:r>
      <w:r w:rsidRPr="00C6482C">
        <w:rPr>
          <w:rFonts w:ascii="Arial" w:hAnsi="Arial" w:cs="Arial"/>
          <w:position w:val="-10"/>
          <w:sz w:val="22"/>
          <w:szCs w:val="22"/>
        </w:rPr>
        <w:object w:dxaOrig="859" w:dyaOrig="320" w14:anchorId="182D1FB2">
          <v:shape id="_x0000_i1045" type="#_x0000_t75" style="width:43pt;height:16pt" o:ole="">
            <v:imagedata r:id="rId46" o:title=""/>
          </v:shape>
          <o:OLEObject Type="Embed" ProgID="Equation.DSMT4" ShapeID="_x0000_i1045" DrawAspect="Content" ObjectID="_1644299626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5A5578ED" w14:textId="2CCE6D13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63B33FE" w14:textId="284652B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2CDF2BB7" w14:textId="089CD60A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3CBE6D9" w14:textId="21DF6C1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134197AE" w14:textId="566496F9" w:rsidR="00C6482C" w:rsidRDefault="00C6482C" w:rsidP="009301A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5CA56C35" w14:textId="77777777" w:rsidTr="002F40F2">
        <w:trPr>
          <w:jc w:val="right"/>
        </w:trPr>
        <w:tc>
          <w:tcPr>
            <w:tcW w:w="8001" w:type="dxa"/>
          </w:tcPr>
          <w:p w14:paraId="52673692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1CCD72BE" w14:textId="77777777" w:rsidTr="002F40F2">
        <w:trPr>
          <w:trHeight w:val="152"/>
          <w:jc w:val="right"/>
        </w:trPr>
        <w:tc>
          <w:tcPr>
            <w:tcW w:w="8001" w:type="dxa"/>
          </w:tcPr>
          <w:p w14:paraId="5135200B" w14:textId="30ACFC19" w:rsidR="0021391F" w:rsidRDefault="009F1554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F1554">
              <w:rPr>
                <w:rFonts w:cs="Arial"/>
                <w:position w:val="-86"/>
                <w:lang w:val="en-US"/>
              </w:rPr>
              <w:object w:dxaOrig="2480" w:dyaOrig="2100" w14:anchorId="49697936">
                <v:shape id="_x0000_i1046" type="#_x0000_t75" style="width:124pt;height:105pt" o:ole="">
                  <v:imagedata r:id="rId51" o:title=""/>
                </v:shape>
                <o:OLEObject Type="Embed" ProgID="Equation.DSMT4" ShapeID="_x0000_i1046" DrawAspect="Content" ObjectID="_1644299627" r:id="rId52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7E1B2A52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333944E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708DE1B8" w14:textId="77777777" w:rsidTr="002F40F2">
        <w:trPr>
          <w:jc w:val="right"/>
        </w:trPr>
        <w:tc>
          <w:tcPr>
            <w:tcW w:w="8001" w:type="dxa"/>
          </w:tcPr>
          <w:p w14:paraId="10B7A6FD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65FFA23F" w14:textId="77777777" w:rsidTr="002F40F2">
        <w:trPr>
          <w:jc w:val="right"/>
        </w:trPr>
        <w:tc>
          <w:tcPr>
            <w:tcW w:w="8001" w:type="dxa"/>
          </w:tcPr>
          <w:p w14:paraId="0E193753" w14:textId="7B42CB67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F1554">
              <w:t>recognises that conjugate also a root</w:t>
            </w:r>
          </w:p>
          <w:p w14:paraId="21EB03EB" w14:textId="2146E38B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F1554">
              <w:t>expands at least two linear factors</w:t>
            </w:r>
          </w:p>
          <w:p w14:paraId="786C18C8" w14:textId="3EFA705A" w:rsidR="009F1554" w:rsidRPr="009C7EF6" w:rsidRDefault="009F1554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solves for </w:t>
            </w:r>
            <w:proofErr w:type="spellStart"/>
            <w:proofErr w:type="gramStart"/>
            <w:r>
              <w:t>p,q</w:t>
            </w:r>
            <w:proofErr w:type="gramEnd"/>
            <w:r>
              <w:t>&amp;w</w:t>
            </w:r>
            <w:proofErr w:type="spellEnd"/>
          </w:p>
        </w:tc>
      </w:tr>
    </w:tbl>
    <w:p w14:paraId="0825B746" w14:textId="77777777" w:rsidR="00F514AE" w:rsidRDefault="00F514AE" w:rsidP="009301AB">
      <w:pPr>
        <w:rPr>
          <w:rFonts w:ascii="Arial" w:hAnsi="Arial" w:cs="Arial"/>
          <w:sz w:val="22"/>
          <w:szCs w:val="22"/>
        </w:rPr>
      </w:pPr>
    </w:p>
    <w:p w14:paraId="36067847" w14:textId="31410646" w:rsidR="00F77B34" w:rsidRDefault="00F77B34" w:rsidP="009301AB">
      <w:pPr>
        <w:rPr>
          <w:rFonts w:ascii="Arial" w:hAnsi="Arial" w:cs="Arial"/>
          <w:sz w:val="22"/>
          <w:szCs w:val="22"/>
        </w:rPr>
      </w:pPr>
    </w:p>
    <w:p w14:paraId="269A7409" w14:textId="20EA86F4" w:rsidR="00F77B34" w:rsidRDefault="00F77B34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r w:rsidR="000160FA">
        <w:rPr>
          <w:rFonts w:ascii="Arial" w:hAnsi="Arial" w:cs="Arial"/>
          <w:sz w:val="22"/>
          <w:szCs w:val="22"/>
        </w:rPr>
        <w:t xml:space="preserve">                    </w:t>
      </w:r>
      <w:proofErr w:type="gramStart"/>
      <w:r w:rsidR="000160FA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0160FA">
        <w:rPr>
          <w:rFonts w:ascii="Arial" w:hAnsi="Arial" w:cs="Arial"/>
          <w:sz w:val="22"/>
          <w:szCs w:val="22"/>
        </w:rPr>
        <w:t xml:space="preserve">3.1.3, 3.1.3, 3.1.3)   </w:t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9F1554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9151E53" w14:textId="7DAB5A45" w:rsidR="00F77B34" w:rsidRDefault="00F77B34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F77B34">
        <w:rPr>
          <w:rFonts w:ascii="Arial" w:hAnsi="Arial" w:cs="Arial"/>
          <w:position w:val="-6"/>
          <w:sz w:val="22"/>
          <w:szCs w:val="22"/>
        </w:rPr>
        <w:object w:dxaOrig="620" w:dyaOrig="279" w14:anchorId="0FC7B5A4">
          <v:shape id="_x0000_i1047" type="#_x0000_t75" style="width:31pt;height:14pt" o:ole="">
            <v:imagedata r:id="rId53" o:title=""/>
          </v:shape>
          <o:OLEObject Type="Embed" ProgID="Equation.DSMT4" ShapeID="_x0000_i1047" DrawAspect="Content" ObjectID="_1644299628" r:id="rId54"/>
        </w:object>
      </w:r>
      <w:r>
        <w:rPr>
          <w:rFonts w:ascii="Arial" w:hAnsi="Arial" w:cs="Arial"/>
          <w:sz w:val="22"/>
          <w:szCs w:val="22"/>
        </w:rPr>
        <w:t xml:space="preserve"> in the form </w:t>
      </w:r>
      <w:r w:rsidRPr="00F77B34">
        <w:rPr>
          <w:rFonts w:ascii="Arial" w:hAnsi="Arial" w:cs="Arial"/>
          <w:position w:val="-6"/>
          <w:sz w:val="22"/>
          <w:szCs w:val="22"/>
        </w:rPr>
        <w:object w:dxaOrig="580" w:dyaOrig="279" w14:anchorId="29E09B34">
          <v:shape id="_x0000_i1048" type="#_x0000_t75" style="width:29pt;height:14pt" o:ole="">
            <v:imagedata r:id="rId55" o:title=""/>
          </v:shape>
          <o:OLEObject Type="Embed" ProgID="Equation.DSMT4" ShapeID="_x0000_i1048" DrawAspect="Content" ObjectID="_1644299629" r:id="rId56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="00F514AE" w:rsidRPr="00F514AE">
        <w:rPr>
          <w:rFonts w:ascii="Arial" w:hAnsi="Arial" w:cs="Arial"/>
          <w:position w:val="-6"/>
          <w:sz w:val="22"/>
          <w:szCs w:val="22"/>
        </w:rPr>
        <w:object w:dxaOrig="1120" w:dyaOrig="279" w14:anchorId="0EA95183">
          <v:shape id="_x0000_i1049" type="#_x0000_t75" style="width:56pt;height:14pt" o:ole="">
            <v:imagedata r:id="rId57" o:title=""/>
          </v:shape>
          <o:OLEObject Type="Embed" ProgID="Equation.DSMT4" ShapeID="_x0000_i1049" DrawAspect="Content" ObjectID="_1644299630" r:id="rId58"/>
        </w:object>
      </w:r>
      <w:r w:rsidR="00F514AE">
        <w:rPr>
          <w:rFonts w:ascii="Arial" w:hAnsi="Arial" w:cs="Arial"/>
          <w:sz w:val="22"/>
          <w:szCs w:val="22"/>
        </w:rPr>
        <w:t>. (Note: diagram not drawn to scale)</w:t>
      </w:r>
    </w:p>
    <w:p w14:paraId="4E2BDCD6" w14:textId="03C3E55F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D432902" w14:textId="059A07DB" w:rsidR="009301AB" w:rsidRDefault="009F1554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736" w:dyaOrig="3676" w14:anchorId="098B7F52">
          <v:shape id="_x0000_i1050" type="#_x0000_t75" style="width:287pt;height:184pt" o:ole="">
            <v:imagedata r:id="rId59" o:title=""/>
          </v:shape>
          <o:OLEObject Type="Embed" ProgID="FXDraw.Graphic" ShapeID="_x0000_i1050" DrawAspect="Content" ObjectID="_1644299631" r:id="rId60"/>
        </w:object>
      </w:r>
    </w:p>
    <w:p w14:paraId="74157ED1" w14:textId="77AF0E3C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11C20CCF" w14:textId="5C722229" w:rsidR="009301AB" w:rsidRDefault="009301AB" w:rsidP="009301A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6338296D" w14:textId="77777777" w:rsidTr="002F40F2">
        <w:trPr>
          <w:jc w:val="right"/>
        </w:trPr>
        <w:tc>
          <w:tcPr>
            <w:tcW w:w="8001" w:type="dxa"/>
          </w:tcPr>
          <w:p w14:paraId="288A785C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696F4B72" w14:textId="77777777" w:rsidTr="002F40F2">
        <w:trPr>
          <w:trHeight w:val="152"/>
          <w:jc w:val="right"/>
        </w:trPr>
        <w:tc>
          <w:tcPr>
            <w:tcW w:w="8001" w:type="dxa"/>
          </w:tcPr>
          <w:p w14:paraId="7C9A29CA" w14:textId="7B8E232E" w:rsidR="0021391F" w:rsidRDefault="001801E6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1801E6">
              <w:rPr>
                <w:rFonts w:cs="Arial"/>
                <w:position w:val="-60"/>
                <w:lang w:val="en-US"/>
              </w:rPr>
              <w:object w:dxaOrig="3060" w:dyaOrig="1320" w14:anchorId="06C7048F">
                <v:shape id="_x0000_i1051" type="#_x0000_t75" style="width:153pt;height:66pt" o:ole="">
                  <v:imagedata r:id="rId61" o:title=""/>
                </v:shape>
                <o:OLEObject Type="Embed" ProgID="Equation.DSMT4" ShapeID="_x0000_i1051" DrawAspect="Content" ObjectID="_1644299632" r:id="rId62"/>
              </w:object>
            </w:r>
            <w:r w:rsidR="009F1554">
              <w:rPr>
                <w:rFonts w:cs="Arial"/>
                <w:lang w:val="en-US"/>
              </w:rPr>
              <w:t xml:space="preserve"> </w:t>
            </w:r>
          </w:p>
          <w:p w14:paraId="41421980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FD92BBA" w14:textId="06A1CFBA" w:rsidR="0021391F" w:rsidRPr="008520B3" w:rsidRDefault="001801E6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ccept radians or degrees</w:t>
            </w:r>
          </w:p>
        </w:tc>
      </w:tr>
      <w:tr w:rsidR="0021391F" w:rsidRPr="009C7EF6" w14:paraId="5047ED3B" w14:textId="77777777" w:rsidTr="002F40F2">
        <w:trPr>
          <w:jc w:val="right"/>
        </w:trPr>
        <w:tc>
          <w:tcPr>
            <w:tcW w:w="8001" w:type="dxa"/>
          </w:tcPr>
          <w:p w14:paraId="6DAE3C30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11A0B38D" w14:textId="77777777" w:rsidTr="002F40F2">
        <w:trPr>
          <w:jc w:val="right"/>
        </w:trPr>
        <w:tc>
          <w:tcPr>
            <w:tcW w:w="8001" w:type="dxa"/>
          </w:tcPr>
          <w:p w14:paraId="7264CA92" w14:textId="62FA4C4D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F1554">
              <w:t>determines z with principal argument</w:t>
            </w:r>
          </w:p>
          <w:p w14:paraId="1FBC3096" w14:textId="242AC4A3" w:rsidR="009F1554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F1554">
              <w:t>determines w with principal argument</w:t>
            </w:r>
          </w:p>
        </w:tc>
      </w:tr>
    </w:tbl>
    <w:p w14:paraId="21956B3E" w14:textId="31B2FACF" w:rsidR="00F514AE" w:rsidRDefault="00F514A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A4CA6D9" w14:textId="76E34FD1" w:rsidR="009301AB" w:rsidRDefault="00F514AE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5 </w:t>
      </w:r>
      <w:r w:rsidR="000160FA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0160FA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0160FA">
        <w:rPr>
          <w:rFonts w:ascii="Arial" w:hAnsi="Arial" w:cs="Arial"/>
          <w:sz w:val="22"/>
          <w:szCs w:val="22"/>
        </w:rPr>
        <w:t xml:space="preserve">3.1.10)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2E277A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B68A27" w14:textId="08644C17" w:rsidR="00F514AE" w:rsidRDefault="00F514AE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following regions in the complex plane showing major features.</w:t>
      </w:r>
    </w:p>
    <w:p w14:paraId="0AC7D012" w14:textId="7FAB8117" w:rsidR="00F514AE" w:rsidRDefault="002E277A" w:rsidP="00F514AE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2E277A">
        <w:rPr>
          <w:rFonts w:ascii="Arial" w:hAnsi="Arial" w:cs="Arial"/>
          <w:position w:val="-24"/>
          <w:sz w:val="22"/>
          <w:szCs w:val="22"/>
        </w:rPr>
        <w:object w:dxaOrig="1300" w:dyaOrig="620" w14:anchorId="34B7D93C">
          <v:shape id="_x0000_i1052" type="#_x0000_t75" style="width:65pt;height:31pt" o:ole="">
            <v:imagedata r:id="rId63" o:title=""/>
          </v:shape>
          <o:OLEObject Type="Embed" ProgID="Equation.DSMT4" ShapeID="_x0000_i1052" DrawAspect="Content" ObjectID="_1644299633" r:id="rId64"/>
        </w:object>
      </w:r>
      <w:r w:rsidR="00F514AE">
        <w:rPr>
          <w:rFonts w:ascii="Arial" w:hAnsi="Arial" w:cs="Arial"/>
          <w:sz w:val="22"/>
          <w:szCs w:val="22"/>
        </w:rPr>
        <w:t xml:space="preserve"> </w:t>
      </w:r>
    </w:p>
    <w:p w14:paraId="71844CB5" w14:textId="28789727" w:rsidR="002E277A" w:rsidRDefault="002E277A" w:rsidP="002E277A">
      <w:r>
        <w:rPr>
          <w:rFonts w:ascii="Arial" w:hAnsi="Arial" w:cs="Arial"/>
          <w:sz w:val="22"/>
          <w:szCs w:val="22"/>
        </w:rPr>
        <w:t xml:space="preserve">                                                                 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0E0C21F4" w14:textId="77777777" w:rsidTr="002F40F2">
        <w:trPr>
          <w:jc w:val="right"/>
        </w:trPr>
        <w:tc>
          <w:tcPr>
            <w:tcW w:w="8001" w:type="dxa"/>
          </w:tcPr>
          <w:p w14:paraId="6CAB98A7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3DC70688" w14:textId="77777777" w:rsidTr="002F40F2">
        <w:trPr>
          <w:trHeight w:val="152"/>
          <w:jc w:val="right"/>
        </w:trPr>
        <w:tc>
          <w:tcPr>
            <w:tcW w:w="8001" w:type="dxa"/>
          </w:tcPr>
          <w:p w14:paraId="027F34AF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6514C309" w14:textId="167AB535" w:rsidR="0021391F" w:rsidRDefault="001801E6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object w:dxaOrig="3897" w:dyaOrig="3019" w14:anchorId="354B8CB5">
                <v:shape id="_x0000_i1053" type="#_x0000_t75" style="width:195pt;height:151pt" o:ole="">
                  <v:imagedata r:id="rId65" o:title=""/>
                </v:shape>
                <o:OLEObject Type="Embed" ProgID="FXDraw.Graphic" ShapeID="_x0000_i1053" DrawAspect="Content" ObjectID="_1644299634" r:id="rId66"/>
              </w:object>
            </w:r>
          </w:p>
          <w:p w14:paraId="688B2994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4D82DFBE" w14:textId="77777777" w:rsidTr="002F40F2">
        <w:trPr>
          <w:jc w:val="right"/>
        </w:trPr>
        <w:tc>
          <w:tcPr>
            <w:tcW w:w="8001" w:type="dxa"/>
          </w:tcPr>
          <w:p w14:paraId="17525B3D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2AD74221" w14:textId="77777777" w:rsidTr="002F40F2">
        <w:trPr>
          <w:jc w:val="right"/>
        </w:trPr>
        <w:tc>
          <w:tcPr>
            <w:tcW w:w="8001" w:type="dxa"/>
          </w:tcPr>
          <w:p w14:paraId="30CE58C9" w14:textId="783B2E43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F304A2">
              <w:t>uses line y=-x</w:t>
            </w:r>
          </w:p>
          <w:p w14:paraId="7730EBE9" w14:textId="6C884885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F304A2">
              <w:t xml:space="preserve">only drawn for </w:t>
            </w:r>
            <w:r w:rsidR="00B0360C">
              <w:t>Re(z)</w:t>
            </w:r>
            <w:r w:rsidR="00F304A2">
              <w:t>&lt;0 (allow zero)</w:t>
            </w:r>
          </w:p>
        </w:tc>
      </w:tr>
    </w:tbl>
    <w:p w14:paraId="13F65871" w14:textId="77777777" w:rsidR="0021391F" w:rsidRPr="002E277A" w:rsidRDefault="0021391F" w:rsidP="002E277A">
      <w:pPr>
        <w:rPr>
          <w:rFonts w:ascii="Arial" w:hAnsi="Arial" w:cs="Arial"/>
          <w:sz w:val="22"/>
          <w:szCs w:val="22"/>
        </w:rPr>
      </w:pPr>
    </w:p>
    <w:p w14:paraId="5F972E4C" w14:textId="12FF889E" w:rsidR="002E277A" w:rsidRDefault="00F304A2" w:rsidP="002E277A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2E277A">
        <w:rPr>
          <w:rFonts w:ascii="Arial" w:hAnsi="Arial" w:cs="Arial"/>
          <w:position w:val="-14"/>
          <w:sz w:val="22"/>
          <w:szCs w:val="22"/>
        </w:rPr>
        <w:object w:dxaOrig="2020" w:dyaOrig="400" w14:anchorId="5C250361">
          <v:shape id="_x0000_i1054" type="#_x0000_t75" style="width:101pt;height:20pt" o:ole="">
            <v:imagedata r:id="rId67" o:title=""/>
          </v:shape>
          <o:OLEObject Type="Embed" ProgID="Equation.DSMT4" ShapeID="_x0000_i1054" DrawAspect="Content" ObjectID="_1644299635" r:id="rId68"/>
        </w:object>
      </w:r>
      <w:r w:rsidR="002E277A">
        <w:rPr>
          <w:rFonts w:ascii="Arial" w:hAnsi="Arial" w:cs="Arial"/>
          <w:sz w:val="22"/>
          <w:szCs w:val="22"/>
        </w:rPr>
        <w:t xml:space="preserve"> </w:t>
      </w:r>
    </w:p>
    <w:p w14:paraId="09423057" w14:textId="0EDA84D4" w:rsidR="002E277A" w:rsidRDefault="002E277A" w:rsidP="002E277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0B3D3E88" w14:textId="77777777" w:rsidTr="002F40F2">
        <w:trPr>
          <w:jc w:val="right"/>
        </w:trPr>
        <w:tc>
          <w:tcPr>
            <w:tcW w:w="8001" w:type="dxa"/>
          </w:tcPr>
          <w:p w14:paraId="4A3FC389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7C38C034" w14:textId="77777777" w:rsidTr="002F40F2">
        <w:trPr>
          <w:trHeight w:val="152"/>
          <w:jc w:val="right"/>
        </w:trPr>
        <w:tc>
          <w:tcPr>
            <w:tcW w:w="8001" w:type="dxa"/>
          </w:tcPr>
          <w:p w14:paraId="4794A020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2BCFD8B9" w14:textId="0F9D4E66" w:rsidR="0021391F" w:rsidRDefault="004C719A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4354" w:dyaOrig="3038" w14:anchorId="70267927">
                <v:shape id="_x0000_i1055" type="#_x0000_t75" style="width:218pt;height:152pt" o:ole="">
                  <v:imagedata r:id="rId69" o:title=""/>
                </v:shape>
                <o:OLEObject Type="Embed" ProgID="FXDraw.Graphic" ShapeID="_x0000_i1055" DrawAspect="Content" ObjectID="_1644299636" r:id="rId70"/>
              </w:object>
            </w:r>
          </w:p>
          <w:p w14:paraId="5FB9F6AA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373F9BC2" w14:textId="77777777" w:rsidTr="002F40F2">
        <w:trPr>
          <w:jc w:val="right"/>
        </w:trPr>
        <w:tc>
          <w:tcPr>
            <w:tcW w:w="8001" w:type="dxa"/>
          </w:tcPr>
          <w:p w14:paraId="2832930A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3874029C" w14:textId="77777777" w:rsidTr="002F40F2">
        <w:trPr>
          <w:jc w:val="right"/>
        </w:trPr>
        <w:tc>
          <w:tcPr>
            <w:tcW w:w="8001" w:type="dxa"/>
          </w:tcPr>
          <w:p w14:paraId="1E473300" w14:textId="13914BDB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23084A">
              <w:t xml:space="preserve">plots </w:t>
            </w:r>
            <w:r w:rsidR="00C54FD0">
              <w:t>correct points</w:t>
            </w:r>
          </w:p>
          <w:p w14:paraId="2C7C5274" w14:textId="5E877956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C54FD0">
              <w:t xml:space="preserve">shades </w:t>
            </w:r>
            <w:r w:rsidR="004C719A">
              <w:t>above</w:t>
            </w:r>
            <w:r w:rsidR="00C54FD0">
              <w:t xml:space="preserve"> perpendicular bisector</w:t>
            </w:r>
          </w:p>
        </w:tc>
      </w:tr>
    </w:tbl>
    <w:p w14:paraId="0DB740DB" w14:textId="3862D1D6" w:rsidR="0021391F" w:rsidRDefault="0021391F" w:rsidP="002E277A">
      <w:pPr>
        <w:rPr>
          <w:rFonts w:ascii="Arial" w:hAnsi="Arial" w:cs="Arial"/>
          <w:sz w:val="22"/>
          <w:szCs w:val="22"/>
        </w:rPr>
      </w:pPr>
    </w:p>
    <w:p w14:paraId="4218D549" w14:textId="4DBB237E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1F4D67AD" w14:textId="778F1596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473C0F1B" w14:textId="661C6323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6A1417DE" w14:textId="1FE49DE8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208A833B" w14:textId="7CD93FE1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35748596" w14:textId="5235A63B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6F36FDFF" w14:textId="2BBB144D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4306A0C5" w14:textId="77777777" w:rsidR="00F75C21" w:rsidRDefault="00F75C21" w:rsidP="002E277A">
      <w:pPr>
        <w:rPr>
          <w:rFonts w:ascii="Arial" w:hAnsi="Arial" w:cs="Arial"/>
          <w:sz w:val="22"/>
          <w:szCs w:val="22"/>
        </w:rPr>
      </w:pPr>
    </w:p>
    <w:p w14:paraId="1B5A5FF3" w14:textId="0FD179FF" w:rsidR="002E277A" w:rsidRDefault="002E277A" w:rsidP="002E277A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Consider all the complex numbers </w:t>
      </w:r>
      <w:r w:rsidRPr="002E277A">
        <w:rPr>
          <w:rFonts w:ascii="Arial" w:hAnsi="Arial" w:cs="Arial"/>
          <w:position w:val="-4"/>
          <w:sz w:val="22"/>
          <w:szCs w:val="22"/>
        </w:rPr>
        <w:object w:dxaOrig="200" w:dyaOrig="200" w14:anchorId="4AFB5162">
          <v:shape id="_x0000_i1056" type="#_x0000_t75" style="width:10pt;height:10pt" o:ole="">
            <v:imagedata r:id="rId71" o:title=""/>
          </v:shape>
          <o:OLEObject Type="Embed" ProgID="Equation.DSMT4" ShapeID="_x0000_i1056" DrawAspect="Content" ObjectID="_1644299637" r:id="rId72"/>
        </w:object>
      </w:r>
      <w:r>
        <w:rPr>
          <w:rFonts w:ascii="Arial" w:hAnsi="Arial" w:cs="Arial"/>
          <w:sz w:val="22"/>
          <w:szCs w:val="22"/>
        </w:rPr>
        <w:t xml:space="preserve"> that satisfy </w:t>
      </w:r>
      <w:r w:rsidRPr="002E277A">
        <w:rPr>
          <w:rFonts w:ascii="Arial" w:hAnsi="Arial" w:cs="Arial"/>
          <w:position w:val="-14"/>
          <w:sz w:val="22"/>
          <w:szCs w:val="22"/>
        </w:rPr>
        <w:object w:dxaOrig="1500" w:dyaOrig="400" w14:anchorId="5F21990B">
          <v:shape id="_x0000_i1057" type="#_x0000_t75" style="width:75pt;height:20pt" o:ole="">
            <v:imagedata r:id="rId73" o:title=""/>
          </v:shape>
          <o:OLEObject Type="Embed" ProgID="Equation.DSMT4" ShapeID="_x0000_i1057" DrawAspect="Content" ObjectID="_1644299638" r:id="rId74"/>
        </w:object>
      </w:r>
      <w:r>
        <w:rPr>
          <w:rFonts w:ascii="Arial" w:hAnsi="Arial" w:cs="Arial"/>
          <w:sz w:val="22"/>
          <w:szCs w:val="22"/>
        </w:rPr>
        <w:t xml:space="preserve">, determine the maximum possible value of </w:t>
      </w:r>
      <w:r w:rsidRPr="002E277A">
        <w:rPr>
          <w:rFonts w:ascii="Arial" w:hAnsi="Arial" w:cs="Arial"/>
          <w:position w:val="-10"/>
          <w:sz w:val="22"/>
          <w:szCs w:val="22"/>
        </w:rPr>
        <w:object w:dxaOrig="760" w:dyaOrig="320" w14:anchorId="462F46BC">
          <v:shape id="_x0000_i1058" type="#_x0000_t75" style="width:38pt;height:16pt" o:ole="">
            <v:imagedata r:id="rId75" o:title=""/>
          </v:shape>
          <o:OLEObject Type="Embed" ProgID="Equation.DSMT4" ShapeID="_x0000_i1058" DrawAspect="Content" ObjectID="_1644299639" r:id="rId76"/>
        </w:object>
      </w:r>
      <w:r>
        <w:rPr>
          <w:rFonts w:ascii="Arial" w:hAnsi="Arial" w:cs="Arial"/>
          <w:sz w:val="22"/>
          <w:szCs w:val="22"/>
        </w:rPr>
        <w:t>, giving your answer in radians correct to two decimal places.</w:t>
      </w:r>
    </w:p>
    <w:p w14:paraId="7241ED7F" w14:textId="77BDB455" w:rsidR="002E277A" w:rsidRDefault="002E277A" w:rsidP="002E277A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000F5204" w14:textId="77777777" w:rsidTr="002F40F2">
        <w:trPr>
          <w:jc w:val="right"/>
        </w:trPr>
        <w:tc>
          <w:tcPr>
            <w:tcW w:w="8001" w:type="dxa"/>
          </w:tcPr>
          <w:p w14:paraId="32945861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070812EB" w14:textId="77777777" w:rsidTr="002F40F2">
        <w:trPr>
          <w:trHeight w:val="152"/>
          <w:jc w:val="right"/>
        </w:trPr>
        <w:tc>
          <w:tcPr>
            <w:tcW w:w="8001" w:type="dxa"/>
          </w:tcPr>
          <w:p w14:paraId="66CA0F95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0C4C6CE" w14:textId="1014E47A" w:rsidR="0021391F" w:rsidRDefault="00F75C21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F75C21">
              <w:rPr>
                <w:rFonts w:cs="Arial"/>
                <w:position w:val="-4"/>
                <w:lang w:val="en-US"/>
              </w:rPr>
              <w:object w:dxaOrig="180" w:dyaOrig="279" w14:anchorId="119DC0E9">
                <v:shape id="_x0000_i1059" type="#_x0000_t75" style="width:9pt;height:14pt" o:ole="">
                  <v:imagedata r:id="rId77" o:title=""/>
                </v:shape>
                <o:OLEObject Type="Embed" ProgID="Equation.DSMT4" ShapeID="_x0000_i1059" DrawAspect="Content" ObjectID="_1644299640" r:id="rId78"/>
              </w:object>
            </w:r>
            <w:r>
              <w:rPr>
                <w:rFonts w:cs="Arial"/>
                <w:lang w:val="en-US"/>
              </w:rPr>
              <w:t xml:space="preserve"> </w:t>
            </w:r>
            <w:r w:rsidR="00887834">
              <w:rPr>
                <w:rFonts w:cs="Arial"/>
                <w:lang w:val="en-US"/>
              </w:rPr>
              <w:object w:dxaOrig="3897" w:dyaOrig="3585" w14:anchorId="374BD287">
                <v:shape id="_x0000_i1060" type="#_x0000_t75" style="width:195pt;height:179.5pt" o:ole="">
                  <v:imagedata r:id="rId79" o:title=""/>
                </v:shape>
                <o:OLEObject Type="Embed" ProgID="FXDraw.Graphic" ShapeID="_x0000_i1060" DrawAspect="Content" ObjectID="_1644299641" r:id="rId80"/>
              </w:object>
            </w:r>
          </w:p>
          <w:p w14:paraId="0C8DD545" w14:textId="5EF81AF6" w:rsidR="00887834" w:rsidRDefault="00887834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F2F39FD" wp14:editId="510DEC97">
                  <wp:extent cx="4610100" cy="21526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1"/>
                          <a:srcRect b="71608"/>
                          <a:stretch/>
                        </pic:blipFill>
                        <pic:spPr bwMode="auto">
                          <a:xfrm>
                            <a:off x="0" y="0"/>
                            <a:ext cx="4610100" cy="2152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80BC818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026FC94F" w14:textId="77777777" w:rsidTr="002F40F2">
        <w:trPr>
          <w:jc w:val="right"/>
        </w:trPr>
        <w:tc>
          <w:tcPr>
            <w:tcW w:w="8001" w:type="dxa"/>
          </w:tcPr>
          <w:p w14:paraId="5BCA7ED0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56D0FDF0" w14:textId="77777777" w:rsidTr="002F40F2">
        <w:trPr>
          <w:jc w:val="right"/>
        </w:trPr>
        <w:tc>
          <w:tcPr>
            <w:tcW w:w="8001" w:type="dxa"/>
          </w:tcPr>
          <w:p w14:paraId="158A83B7" w14:textId="1F95722C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887834">
              <w:t>determines argument of centre of circle</w:t>
            </w:r>
          </w:p>
          <w:p w14:paraId="7450D69F" w14:textId="102087CD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887834">
              <w:t>uses left tangent idea for max argument</w:t>
            </w:r>
          </w:p>
          <w:p w14:paraId="7DEBB6CE" w14:textId="7B2DB723" w:rsidR="00887834" w:rsidRPr="009C7EF6" w:rsidRDefault="00887834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solves for max argument in radians(no need to round to 2 dp)</w:t>
            </w:r>
          </w:p>
        </w:tc>
      </w:tr>
    </w:tbl>
    <w:p w14:paraId="43BC2BB9" w14:textId="24E62203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2BB3A3B5" w14:textId="7DE5C3AA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7290469E" w14:textId="23F210F7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1881870F" w14:textId="3C270E2F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415802B5" w14:textId="686CA73A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2B58553B" w14:textId="76CA8741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52B3CC1D" w14:textId="56AA45FB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5D4B9908" w14:textId="383AA27F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3C78ACC4" w14:textId="7C88B1BE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2317BE5C" w14:textId="60EE9E78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3D4253A3" w14:textId="348F593A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7A5EC4B5" w14:textId="20AD4E44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33A03995" w14:textId="24CDC96B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05B4E1DF" w14:textId="0749CCE1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3545954D" w14:textId="497D8257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6EFE1580" w14:textId="77777777" w:rsidR="007C339F" w:rsidRDefault="007C339F" w:rsidP="002E277A">
      <w:pPr>
        <w:rPr>
          <w:rFonts w:ascii="Arial" w:hAnsi="Arial" w:cs="Arial"/>
          <w:sz w:val="22"/>
          <w:szCs w:val="22"/>
        </w:rPr>
      </w:pPr>
    </w:p>
    <w:p w14:paraId="73DE8A71" w14:textId="3B71F588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0B6FD8BE" w14:textId="5D9E5353" w:rsidR="002E277A" w:rsidRDefault="002E277A" w:rsidP="004C719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</w:t>
      </w:r>
      <w:r w:rsidR="000160FA">
        <w:rPr>
          <w:rFonts w:ascii="Arial" w:hAnsi="Arial" w:cs="Arial"/>
          <w:sz w:val="22"/>
          <w:szCs w:val="22"/>
        </w:rPr>
        <w:t xml:space="preserve">            </w:t>
      </w:r>
      <w:proofErr w:type="gramStart"/>
      <w:r w:rsidR="000160FA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0160FA">
        <w:rPr>
          <w:rFonts w:ascii="Arial" w:hAnsi="Arial" w:cs="Arial"/>
          <w:sz w:val="22"/>
          <w:szCs w:val="22"/>
        </w:rPr>
        <w:t xml:space="preserve">3.1.7, 3.1.12)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B975F2">
        <w:rPr>
          <w:rFonts w:ascii="Arial" w:hAnsi="Arial" w:cs="Arial"/>
          <w:sz w:val="22"/>
          <w:szCs w:val="22"/>
        </w:rPr>
        <w:t>4 &amp; 3=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FDCA1DC" w14:textId="41604082" w:rsidR="002E277A" w:rsidRDefault="00B975F2" w:rsidP="00B975F2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B975F2">
        <w:rPr>
          <w:rFonts w:ascii="Arial" w:hAnsi="Arial" w:cs="Arial"/>
          <w:sz w:val="22"/>
          <w:szCs w:val="22"/>
        </w:rPr>
        <w:t xml:space="preserve">Determine all the roots of </w:t>
      </w:r>
      <w:r w:rsidRPr="00B975F2">
        <w:rPr>
          <w:position w:val="-8"/>
        </w:rPr>
        <w:object w:dxaOrig="1100" w:dyaOrig="360" w14:anchorId="4BE72F06">
          <v:shape id="_x0000_i1061" type="#_x0000_t75" style="width:55pt;height:18pt" o:ole="">
            <v:imagedata r:id="rId82" o:title=""/>
          </v:shape>
          <o:OLEObject Type="Embed" ProgID="Equation.DSMT4" ShapeID="_x0000_i1061" DrawAspect="Content" ObjectID="_1644299642" r:id="rId83"/>
        </w:object>
      </w:r>
      <w:r w:rsidRPr="00B975F2">
        <w:rPr>
          <w:rFonts w:ascii="Arial" w:hAnsi="Arial" w:cs="Arial"/>
          <w:sz w:val="22"/>
          <w:szCs w:val="22"/>
        </w:rPr>
        <w:t xml:space="preserve"> expressing in the form</w:t>
      </w:r>
      <w:r w:rsidRPr="00F77B34">
        <w:rPr>
          <w:position w:val="-6"/>
        </w:rPr>
        <w:object w:dxaOrig="580" w:dyaOrig="279" w14:anchorId="4F24070A">
          <v:shape id="_x0000_i1062" type="#_x0000_t75" style="width:29pt;height:14pt" o:ole="">
            <v:imagedata r:id="rId55" o:title=""/>
          </v:shape>
          <o:OLEObject Type="Embed" ProgID="Equation.DSMT4" ShapeID="_x0000_i1062" DrawAspect="Content" ObjectID="_1644299643" r:id="rId84"/>
        </w:object>
      </w:r>
      <w:r w:rsidRPr="00B975F2">
        <w:rPr>
          <w:rFonts w:ascii="Arial" w:hAnsi="Arial" w:cs="Arial"/>
          <w:sz w:val="22"/>
          <w:szCs w:val="22"/>
        </w:rPr>
        <w:t xml:space="preserve"> with </w:t>
      </w:r>
      <w:r w:rsidRPr="00F514AE">
        <w:rPr>
          <w:position w:val="-6"/>
        </w:rPr>
        <w:object w:dxaOrig="1120" w:dyaOrig="279" w14:anchorId="342EFCFA">
          <v:shape id="_x0000_i1063" type="#_x0000_t75" style="width:56pt;height:14pt" o:ole="">
            <v:imagedata r:id="rId57" o:title=""/>
          </v:shape>
          <o:OLEObject Type="Embed" ProgID="Equation.DSMT4" ShapeID="_x0000_i1063" DrawAspect="Content" ObjectID="_1644299644" r:id="rId85"/>
        </w:object>
      </w:r>
      <w:r w:rsidRPr="00B975F2">
        <w:rPr>
          <w:rFonts w:ascii="Arial" w:hAnsi="Arial" w:cs="Arial"/>
          <w:sz w:val="22"/>
          <w:szCs w:val="22"/>
        </w:rPr>
        <w:t>.</w:t>
      </w:r>
    </w:p>
    <w:p w14:paraId="47DBFD95" w14:textId="5D9C21E8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9CDA6E2" w14:textId="718811A0" w:rsidR="00B975F2" w:rsidRDefault="00B975F2" w:rsidP="00B975F2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7FD85290" w14:textId="77777777" w:rsidTr="002F40F2">
        <w:trPr>
          <w:jc w:val="right"/>
        </w:trPr>
        <w:tc>
          <w:tcPr>
            <w:tcW w:w="8001" w:type="dxa"/>
          </w:tcPr>
          <w:p w14:paraId="6B0A291E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73125BAC" w14:textId="77777777" w:rsidTr="002F40F2">
        <w:trPr>
          <w:trHeight w:val="152"/>
          <w:jc w:val="right"/>
        </w:trPr>
        <w:tc>
          <w:tcPr>
            <w:tcW w:w="8001" w:type="dxa"/>
          </w:tcPr>
          <w:p w14:paraId="28E46975" w14:textId="1D9A8093" w:rsidR="0021391F" w:rsidRDefault="00E23213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47324">
              <w:rPr>
                <w:position w:val="-246"/>
              </w:rPr>
              <w:object w:dxaOrig="4400" w:dyaOrig="5040" w14:anchorId="76133F32">
                <v:shape id="_x0000_i1064" type="#_x0000_t75" style="width:220pt;height:252pt" o:ole="">
                  <v:imagedata r:id="rId86" o:title=""/>
                </v:shape>
                <o:OLEObject Type="Embed" ProgID="Equation.DSMT4" ShapeID="_x0000_i1064" DrawAspect="Content" ObjectID="_1644299645" r:id="rId87"/>
              </w:object>
            </w:r>
          </w:p>
          <w:p w14:paraId="5DAE6CD1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7917A6D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00DB6512" w14:textId="77777777" w:rsidTr="002F40F2">
        <w:trPr>
          <w:jc w:val="right"/>
        </w:trPr>
        <w:tc>
          <w:tcPr>
            <w:tcW w:w="8001" w:type="dxa"/>
          </w:tcPr>
          <w:p w14:paraId="2253B88B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63F0FCDD" w14:textId="77777777" w:rsidTr="002F40F2">
        <w:trPr>
          <w:jc w:val="right"/>
        </w:trPr>
        <w:tc>
          <w:tcPr>
            <w:tcW w:w="8001" w:type="dxa"/>
          </w:tcPr>
          <w:p w14:paraId="7BC11C55" w14:textId="0BE32BFA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4D5FE4">
              <w:t>expresses right hand side into polar form</w:t>
            </w:r>
          </w:p>
          <w:p w14:paraId="1DB86448" w14:textId="62FBA57E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4D5FE4">
              <w:t xml:space="preserve">uses De </w:t>
            </w:r>
            <w:proofErr w:type="spellStart"/>
            <w:r w:rsidR="004D5FE4">
              <w:t>Moivre’s</w:t>
            </w:r>
            <w:proofErr w:type="spellEnd"/>
            <w:r w:rsidR="004D5FE4">
              <w:t xml:space="preserve"> theorem </w:t>
            </w:r>
          </w:p>
          <w:p w14:paraId="45EBDD78" w14:textId="165AD07A" w:rsidR="004D5FE4" w:rsidRDefault="004D5FE4" w:rsidP="004D5FE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obtains five distinct roots in polar form</w:t>
            </w:r>
          </w:p>
          <w:p w14:paraId="3A68DCF2" w14:textId="4D01148D" w:rsidR="004D5FE4" w:rsidRPr="009C7EF6" w:rsidRDefault="004D5FE4" w:rsidP="004D5FE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uses principal arguments for all roots</w:t>
            </w:r>
          </w:p>
        </w:tc>
      </w:tr>
    </w:tbl>
    <w:p w14:paraId="4A97C96E" w14:textId="77777777" w:rsidR="00B975F2" w:rsidRP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2E3690E7" w14:textId="3C1770AE" w:rsidR="00B975F2" w:rsidRDefault="00B975F2" w:rsidP="00B975F2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lot </w:t>
      </w:r>
      <w:proofErr w:type="gramStart"/>
      <w:r>
        <w:rPr>
          <w:rFonts w:ascii="Arial" w:hAnsi="Arial" w:cs="Arial"/>
          <w:sz w:val="22"/>
          <w:szCs w:val="22"/>
        </w:rPr>
        <w:t>all of</w:t>
      </w:r>
      <w:proofErr w:type="gramEnd"/>
      <w:r>
        <w:rPr>
          <w:rFonts w:ascii="Arial" w:hAnsi="Arial" w:cs="Arial"/>
          <w:sz w:val="22"/>
          <w:szCs w:val="22"/>
        </w:rPr>
        <w:t xml:space="preserve"> these roots on the diagram below.</w:t>
      </w:r>
    </w:p>
    <w:p w14:paraId="3A356DD4" w14:textId="2EC31FBB" w:rsidR="00EE5D01" w:rsidRDefault="00EE5D01" w:rsidP="00B975F2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6F9938CB" w14:textId="77777777" w:rsidTr="002F40F2">
        <w:trPr>
          <w:jc w:val="right"/>
        </w:trPr>
        <w:tc>
          <w:tcPr>
            <w:tcW w:w="8001" w:type="dxa"/>
          </w:tcPr>
          <w:p w14:paraId="784E517E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7F1E13D1" w14:textId="77777777" w:rsidTr="002F40F2">
        <w:trPr>
          <w:trHeight w:val="152"/>
          <w:jc w:val="right"/>
        </w:trPr>
        <w:tc>
          <w:tcPr>
            <w:tcW w:w="8001" w:type="dxa"/>
          </w:tcPr>
          <w:p w14:paraId="37F9A43A" w14:textId="52F83D54" w:rsidR="0021391F" w:rsidRPr="008520B3" w:rsidRDefault="00AC2579" w:rsidP="00AC2579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945" w:dyaOrig="3734" w14:anchorId="17C17E40">
                <v:shape id="_x0000_i1065" type="#_x0000_t75" style="width:186pt;height:175.5pt" o:ole="">
                  <v:imagedata r:id="rId88" o:title=""/>
                </v:shape>
                <o:OLEObject Type="Embed" ProgID="FXDraw.Graphic" ShapeID="_x0000_i1065" DrawAspect="Content" ObjectID="_1644299646" r:id="rId89"/>
              </w:object>
            </w:r>
          </w:p>
        </w:tc>
      </w:tr>
      <w:tr w:rsidR="0021391F" w:rsidRPr="009C7EF6" w14:paraId="3D6E9F26" w14:textId="77777777" w:rsidTr="002F40F2">
        <w:trPr>
          <w:jc w:val="right"/>
        </w:trPr>
        <w:tc>
          <w:tcPr>
            <w:tcW w:w="8001" w:type="dxa"/>
          </w:tcPr>
          <w:p w14:paraId="3FEB3575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01C9A0F8" w14:textId="77777777" w:rsidTr="002F40F2">
        <w:trPr>
          <w:jc w:val="right"/>
        </w:trPr>
        <w:tc>
          <w:tcPr>
            <w:tcW w:w="8001" w:type="dxa"/>
          </w:tcPr>
          <w:p w14:paraId="57DC3FE2" w14:textId="43510C09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4C5217">
              <w:t>shows scale</w:t>
            </w:r>
          </w:p>
          <w:p w14:paraId="36AE552E" w14:textId="3CBE2BDE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4C5217">
              <w:t>plots one root correctly</w:t>
            </w:r>
          </w:p>
          <w:p w14:paraId="378B9B17" w14:textId="668AA3EF" w:rsidR="004C5217" w:rsidRPr="009C7EF6" w:rsidRDefault="004C5217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all five roots equally spaced</w:t>
            </w:r>
          </w:p>
        </w:tc>
      </w:tr>
    </w:tbl>
    <w:p w14:paraId="6B248996" w14:textId="662C72C9" w:rsidR="00EE5D01" w:rsidRDefault="00EE5D01" w:rsidP="00F261A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7</w:t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  <w:t>(3.2.1, 3.2.2)</w:t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 (</w:t>
      </w:r>
      <w:r w:rsidR="00F261A0">
        <w:rPr>
          <w:rFonts w:ascii="Arial" w:hAnsi="Arial" w:cs="Arial"/>
          <w:sz w:val="22"/>
          <w:szCs w:val="22"/>
        </w:rPr>
        <w:t xml:space="preserve">1, </w:t>
      </w:r>
      <w:r w:rsidR="00336722">
        <w:rPr>
          <w:rFonts w:ascii="Arial" w:hAnsi="Arial" w:cs="Arial"/>
          <w:sz w:val="22"/>
          <w:szCs w:val="22"/>
        </w:rPr>
        <w:t xml:space="preserve">2, 2 &amp; 2 = </w:t>
      </w:r>
      <w:r w:rsidR="00F261A0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4D4F92D" w14:textId="278F4680" w:rsidR="00EE5D01" w:rsidRDefault="00EE5D01" w:rsidP="00B975F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EE5D01">
        <w:rPr>
          <w:rFonts w:ascii="Arial" w:hAnsi="Arial" w:cs="Arial"/>
          <w:position w:val="-14"/>
          <w:sz w:val="22"/>
          <w:szCs w:val="22"/>
        </w:rPr>
        <w:object w:dxaOrig="2720" w:dyaOrig="420" w14:anchorId="50C2956B">
          <v:shape id="_x0000_i1066" type="#_x0000_t75" style="width:136pt;height:21pt" o:ole="">
            <v:imagedata r:id="rId90" o:title=""/>
          </v:shape>
          <o:OLEObject Type="Embed" ProgID="Equation.DSMT4" ShapeID="_x0000_i1066" DrawAspect="Content" ObjectID="_1644299647" r:id="rId91"/>
        </w:object>
      </w:r>
      <w:r>
        <w:rPr>
          <w:rFonts w:ascii="Arial" w:hAnsi="Arial" w:cs="Arial"/>
          <w:sz w:val="22"/>
          <w:szCs w:val="22"/>
        </w:rPr>
        <w:t>.</w:t>
      </w:r>
    </w:p>
    <w:p w14:paraId="3E905A04" w14:textId="0F58F812" w:rsidR="00EE5D01" w:rsidRDefault="00EE5D01" w:rsidP="00EE5D0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 the defining rule for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02A7081A">
          <v:shape id="_x0000_i1067" type="#_x0000_t75" style="width:45pt;height:20pt" o:ole="">
            <v:imagedata r:id="rId92" o:title=""/>
          </v:shape>
          <o:OLEObject Type="Embed" ProgID="Equation.DSMT4" ShapeID="_x0000_i1067" DrawAspect="Content" ObjectID="_1644299648" r:id="rId93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63317C37" w14:textId="3379E322" w:rsidR="00336722" w:rsidRDefault="00336722" w:rsidP="00336722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6470603A" w14:textId="77777777" w:rsidTr="002F40F2">
        <w:trPr>
          <w:jc w:val="right"/>
        </w:trPr>
        <w:tc>
          <w:tcPr>
            <w:tcW w:w="8001" w:type="dxa"/>
          </w:tcPr>
          <w:p w14:paraId="20868A32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51BCE994" w14:textId="77777777" w:rsidTr="002F40F2">
        <w:trPr>
          <w:trHeight w:val="152"/>
          <w:jc w:val="right"/>
        </w:trPr>
        <w:tc>
          <w:tcPr>
            <w:tcW w:w="8001" w:type="dxa"/>
          </w:tcPr>
          <w:p w14:paraId="46287686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957CA46" w14:textId="189F6084" w:rsidR="0021391F" w:rsidRDefault="00F261A0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EE5D01">
              <w:rPr>
                <w:rFonts w:ascii="Arial" w:hAnsi="Arial" w:cs="Arial"/>
                <w:position w:val="-14"/>
                <w:sz w:val="22"/>
                <w:szCs w:val="22"/>
              </w:rPr>
              <w:object w:dxaOrig="1840" w:dyaOrig="460" w14:anchorId="526FC858">
                <v:shape id="_x0000_i1068" type="#_x0000_t75" style="width:92pt;height:23pt" o:ole="">
                  <v:imagedata r:id="rId94" o:title=""/>
                </v:shape>
                <o:OLEObject Type="Embed" ProgID="Equation.DSMT4" ShapeID="_x0000_i1068" DrawAspect="Content" ObjectID="_1644299649" r:id="rId95"/>
              </w:object>
            </w:r>
          </w:p>
          <w:p w14:paraId="57F79FDE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28928D36" w14:textId="77777777" w:rsidTr="002F40F2">
        <w:trPr>
          <w:jc w:val="right"/>
        </w:trPr>
        <w:tc>
          <w:tcPr>
            <w:tcW w:w="8001" w:type="dxa"/>
          </w:tcPr>
          <w:p w14:paraId="5759BC1D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49EABB9F" w14:textId="77777777" w:rsidTr="002F40F2">
        <w:trPr>
          <w:jc w:val="right"/>
        </w:trPr>
        <w:tc>
          <w:tcPr>
            <w:tcW w:w="8001" w:type="dxa"/>
          </w:tcPr>
          <w:p w14:paraId="194020F1" w14:textId="75634667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</w:p>
          <w:p w14:paraId="4C3C8C9A" w14:textId="04DC8B71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F261A0">
              <w:t>states rule</w:t>
            </w:r>
            <w:bookmarkStart w:id="1" w:name="_GoBack"/>
            <w:bookmarkEnd w:id="1"/>
          </w:p>
        </w:tc>
      </w:tr>
    </w:tbl>
    <w:p w14:paraId="660B60F2" w14:textId="5D931CB2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73B47121" w14:textId="77777777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047B5C44" w14:textId="77777777" w:rsidR="00336722" w:rsidRP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3DE7A982" w14:textId="77777777" w:rsidR="00F261A0" w:rsidRDefault="00F261A0" w:rsidP="00F261A0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01E652C5">
          <v:shape id="_x0000_i1069" type="#_x0000_t75" style="width:45pt;height:20pt" o:ole="">
            <v:imagedata r:id="rId92" o:title=""/>
          </v:shape>
          <o:OLEObject Type="Embed" ProgID="Equation.DSMT4" ShapeID="_x0000_i1069" DrawAspect="Content" ObjectID="_1644299650" r:id="rId96"/>
        </w:object>
      </w:r>
      <w:r>
        <w:rPr>
          <w:rFonts w:ascii="Arial" w:hAnsi="Arial" w:cs="Arial"/>
          <w:sz w:val="22"/>
          <w:szCs w:val="22"/>
        </w:rPr>
        <w:t xml:space="preserve">exist over the natural domain of </w:t>
      </w:r>
      <w:r w:rsidRPr="00F7652B">
        <w:rPr>
          <w:rFonts w:ascii="Arial" w:hAnsi="Arial" w:cs="Arial"/>
          <w:position w:val="-14"/>
          <w:sz w:val="22"/>
          <w:szCs w:val="22"/>
        </w:rPr>
        <w:object w:dxaOrig="560" w:dyaOrig="400" w14:anchorId="7C01EEA9">
          <v:shape id="_x0000_i1070" type="#_x0000_t75" style="width:28pt;height:20pt" o:ole="">
            <v:imagedata r:id="rId97" o:title=""/>
          </v:shape>
          <o:OLEObject Type="Embed" ProgID="Equation.DSMT4" ShapeID="_x0000_i1070" DrawAspect="Content" ObjectID="_1644299651" r:id="rId98"/>
        </w:object>
      </w:r>
      <w:r>
        <w:rPr>
          <w:rFonts w:ascii="Arial" w:hAnsi="Arial" w:cs="Arial"/>
          <w:sz w:val="22"/>
          <w:szCs w:val="22"/>
        </w:rPr>
        <w:t>? Explain</w:t>
      </w:r>
    </w:p>
    <w:p w14:paraId="7B5EB771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F261A0" w:rsidRPr="009C7EF6" w14:paraId="2470347D" w14:textId="77777777" w:rsidTr="002E36D4">
        <w:trPr>
          <w:jc w:val="right"/>
        </w:trPr>
        <w:tc>
          <w:tcPr>
            <w:tcW w:w="8001" w:type="dxa"/>
          </w:tcPr>
          <w:p w14:paraId="387610D3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F261A0" w:rsidRPr="009C7EF6" w14:paraId="422F4FC9" w14:textId="77777777" w:rsidTr="002E36D4">
        <w:trPr>
          <w:trHeight w:val="152"/>
          <w:jc w:val="right"/>
        </w:trPr>
        <w:tc>
          <w:tcPr>
            <w:tcW w:w="8001" w:type="dxa"/>
          </w:tcPr>
          <w:p w14:paraId="7F9A5DF9" w14:textId="77777777" w:rsidR="00F261A0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60140CFF" w14:textId="2458C178" w:rsidR="00F261A0" w:rsidRDefault="00BB28D8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B28D8">
              <w:rPr>
                <w:rFonts w:ascii="Arial" w:hAnsi="Arial" w:cs="Arial"/>
                <w:position w:val="-54"/>
                <w:sz w:val="22"/>
                <w:szCs w:val="22"/>
              </w:rPr>
              <w:object w:dxaOrig="2540" w:dyaOrig="1160" w14:anchorId="12BEE433">
                <v:shape id="_x0000_i1071" type="#_x0000_t75" style="width:127pt;height:58pt" o:ole="">
                  <v:imagedata r:id="rId99" o:title=""/>
                </v:shape>
                <o:OLEObject Type="Embed" ProgID="Equation.DSMT4" ShapeID="_x0000_i1071" DrawAspect="Content" ObjectID="_1644299652" r:id="rId10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C437012" w14:textId="77777777" w:rsidR="00F261A0" w:rsidRPr="008520B3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F261A0" w:rsidRPr="009C7EF6" w14:paraId="2F207375" w14:textId="77777777" w:rsidTr="002E36D4">
        <w:trPr>
          <w:jc w:val="right"/>
        </w:trPr>
        <w:tc>
          <w:tcPr>
            <w:tcW w:w="8001" w:type="dxa"/>
          </w:tcPr>
          <w:p w14:paraId="2C14A591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F261A0" w:rsidRPr="009C7EF6" w14:paraId="4B137650" w14:textId="77777777" w:rsidTr="002E36D4">
        <w:trPr>
          <w:jc w:val="right"/>
        </w:trPr>
        <w:tc>
          <w:tcPr>
            <w:tcW w:w="8001" w:type="dxa"/>
          </w:tcPr>
          <w:p w14:paraId="0AFA29CC" w14:textId="29DFD95B" w:rsidR="00F261A0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BB28D8">
              <w:t>determine appropriate domain and range</w:t>
            </w:r>
          </w:p>
          <w:p w14:paraId="3A2225DE" w14:textId="052E707F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s</w:t>
            </w:r>
            <w:r w:rsidR="00BB28D8">
              <w:t>hows that condition not meet for natural domain of g</w:t>
            </w:r>
          </w:p>
        </w:tc>
      </w:tr>
    </w:tbl>
    <w:p w14:paraId="7BB0545F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36A1B720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74FB0EC7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5E72E56C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78D84742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1C32A5D1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5E0FF9B2" w14:textId="77777777" w:rsidR="00F261A0" w:rsidRPr="00336722" w:rsidRDefault="00F261A0" w:rsidP="00F261A0">
      <w:pPr>
        <w:rPr>
          <w:rFonts w:ascii="Arial" w:hAnsi="Arial" w:cs="Arial"/>
          <w:sz w:val="22"/>
          <w:szCs w:val="22"/>
        </w:rPr>
      </w:pPr>
    </w:p>
    <w:p w14:paraId="25EB1967" w14:textId="77777777" w:rsidR="00F261A0" w:rsidRDefault="00F261A0" w:rsidP="00F261A0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for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712DB1D8">
          <v:shape id="_x0000_i1072" type="#_x0000_t75" style="width:45pt;height:20pt" o:ole="">
            <v:imagedata r:id="rId92" o:title=""/>
          </v:shape>
          <o:OLEObject Type="Embed" ProgID="Equation.DSMT4" ShapeID="_x0000_i1072" DrawAspect="Content" ObjectID="_1644299653" r:id="rId101"/>
        </w:object>
      </w:r>
      <w:r>
        <w:rPr>
          <w:rFonts w:ascii="Arial" w:hAnsi="Arial" w:cs="Arial"/>
          <w:sz w:val="22"/>
          <w:szCs w:val="22"/>
        </w:rPr>
        <w:t>.</w:t>
      </w:r>
    </w:p>
    <w:p w14:paraId="473A41EF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21004C89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2384EE07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F261A0" w:rsidRPr="009C7EF6" w14:paraId="61866CE9" w14:textId="77777777" w:rsidTr="002E36D4">
        <w:trPr>
          <w:jc w:val="right"/>
        </w:trPr>
        <w:tc>
          <w:tcPr>
            <w:tcW w:w="8001" w:type="dxa"/>
          </w:tcPr>
          <w:p w14:paraId="7BF783C1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F261A0" w:rsidRPr="009C7EF6" w14:paraId="4AC54F50" w14:textId="77777777" w:rsidTr="002E36D4">
        <w:trPr>
          <w:trHeight w:val="152"/>
          <w:jc w:val="right"/>
        </w:trPr>
        <w:tc>
          <w:tcPr>
            <w:tcW w:w="8001" w:type="dxa"/>
          </w:tcPr>
          <w:p w14:paraId="7D0D12C3" w14:textId="77777777" w:rsidR="00F261A0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995C729" w14:textId="74B4E800" w:rsidR="00F261A0" w:rsidRDefault="00917679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17679">
              <w:rPr>
                <w:rFonts w:ascii="Arial" w:hAnsi="Arial" w:cs="Arial"/>
                <w:position w:val="-72"/>
                <w:sz w:val="22"/>
                <w:szCs w:val="22"/>
              </w:rPr>
              <w:object w:dxaOrig="1840" w:dyaOrig="1560" w14:anchorId="44AEAB89">
                <v:shape id="_x0000_i1073" type="#_x0000_t75" style="width:92pt;height:78pt" o:ole="">
                  <v:imagedata r:id="rId102" o:title=""/>
                </v:shape>
                <o:OLEObject Type="Embed" ProgID="Equation.DSMT4" ShapeID="_x0000_i1073" DrawAspect="Content" ObjectID="_1644299654" r:id="rId103"/>
              </w:object>
            </w:r>
          </w:p>
          <w:p w14:paraId="020667B5" w14:textId="77777777" w:rsidR="00F261A0" w:rsidRPr="008520B3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F261A0" w:rsidRPr="009C7EF6" w14:paraId="755F5E45" w14:textId="77777777" w:rsidTr="002E36D4">
        <w:trPr>
          <w:jc w:val="right"/>
        </w:trPr>
        <w:tc>
          <w:tcPr>
            <w:tcW w:w="8001" w:type="dxa"/>
          </w:tcPr>
          <w:p w14:paraId="0E8091A0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F261A0" w:rsidRPr="009C7EF6" w14:paraId="265E8A6B" w14:textId="77777777" w:rsidTr="002E36D4">
        <w:trPr>
          <w:jc w:val="right"/>
        </w:trPr>
        <w:tc>
          <w:tcPr>
            <w:tcW w:w="8001" w:type="dxa"/>
          </w:tcPr>
          <w:p w14:paraId="66B07147" w14:textId="5FBC8944" w:rsidR="00F261A0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17679">
              <w:t>states natural domain</w:t>
            </w:r>
          </w:p>
          <w:p w14:paraId="19F6A682" w14:textId="7AECBF62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states </w:t>
            </w:r>
            <w:r w:rsidR="00917679">
              <w:t>range</w:t>
            </w:r>
          </w:p>
        </w:tc>
      </w:tr>
    </w:tbl>
    <w:p w14:paraId="3DAC363E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12A9CF1A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177AE579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60C2224E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12AAF1E4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430E6C5A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1B5F9F33" w14:textId="77777777" w:rsidR="00F261A0" w:rsidRPr="00336722" w:rsidRDefault="00F261A0" w:rsidP="00F261A0">
      <w:pPr>
        <w:rPr>
          <w:rFonts w:ascii="Arial" w:hAnsi="Arial" w:cs="Arial"/>
          <w:sz w:val="22"/>
          <w:szCs w:val="22"/>
        </w:rPr>
      </w:pPr>
    </w:p>
    <w:p w14:paraId="3E6B2D96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Consider the function </w:t>
      </w:r>
      <w:r w:rsidRPr="00EE5D01">
        <w:rPr>
          <w:rFonts w:ascii="Arial" w:hAnsi="Arial" w:cs="Arial"/>
          <w:position w:val="-14"/>
          <w:sz w:val="22"/>
          <w:szCs w:val="22"/>
        </w:rPr>
        <w:object w:dxaOrig="1219" w:dyaOrig="400" w14:anchorId="010CA455">
          <v:shape id="_x0000_i1074" type="#_x0000_t75" style="width:61pt;height:20pt" o:ole="">
            <v:imagedata r:id="rId104" o:title=""/>
          </v:shape>
          <o:OLEObject Type="Embed" ProgID="Equation.DSMT4" ShapeID="_x0000_i1074" DrawAspect="Content" ObjectID="_1644299655" r:id="rId105"/>
        </w:object>
      </w:r>
      <w:r>
        <w:rPr>
          <w:rFonts w:ascii="Arial" w:hAnsi="Arial" w:cs="Arial"/>
          <w:sz w:val="22"/>
          <w:szCs w:val="22"/>
        </w:rPr>
        <w:t>.</w:t>
      </w:r>
    </w:p>
    <w:p w14:paraId="30C0A6F7" w14:textId="77777777" w:rsidR="00F261A0" w:rsidRDefault="00F261A0" w:rsidP="00F261A0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the function </w:t>
      </w:r>
      <w:r w:rsidRPr="00EE5D01">
        <w:rPr>
          <w:rFonts w:ascii="Arial" w:hAnsi="Arial" w:cs="Arial"/>
          <w:position w:val="-16"/>
          <w:sz w:val="22"/>
          <w:szCs w:val="22"/>
        </w:rPr>
        <w:object w:dxaOrig="1600" w:dyaOrig="480" w14:anchorId="5D0903E7">
          <v:shape id="_x0000_i1075" type="#_x0000_t75" style="width:80pt;height:24pt" o:ole="">
            <v:imagedata r:id="rId106" o:title=""/>
          </v:shape>
          <o:OLEObject Type="Embed" ProgID="Equation.DSMT4" ShapeID="_x0000_i1075" DrawAspect="Content" ObjectID="_1644299656" r:id="rId107"/>
        </w:object>
      </w:r>
      <w:r>
        <w:rPr>
          <w:rFonts w:ascii="Arial" w:hAnsi="Arial" w:cs="Arial"/>
          <w:sz w:val="22"/>
          <w:szCs w:val="22"/>
        </w:rPr>
        <w:t>? Justify your answer.</w:t>
      </w:r>
    </w:p>
    <w:p w14:paraId="69D2128B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3B1E3CE8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F261A0" w:rsidRPr="009C7EF6" w14:paraId="7B5BA038" w14:textId="77777777" w:rsidTr="002E36D4">
        <w:trPr>
          <w:jc w:val="right"/>
        </w:trPr>
        <w:tc>
          <w:tcPr>
            <w:tcW w:w="8001" w:type="dxa"/>
          </w:tcPr>
          <w:p w14:paraId="1AB70C32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F261A0" w:rsidRPr="009C7EF6" w14:paraId="5AED6507" w14:textId="77777777" w:rsidTr="002E36D4">
        <w:trPr>
          <w:trHeight w:val="152"/>
          <w:jc w:val="right"/>
        </w:trPr>
        <w:tc>
          <w:tcPr>
            <w:tcW w:w="8001" w:type="dxa"/>
          </w:tcPr>
          <w:p w14:paraId="051E7E2E" w14:textId="77777777" w:rsidR="00F261A0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DDB6BAC" w14:textId="5C3D50EE" w:rsidR="00F261A0" w:rsidRDefault="00917679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17679">
              <w:rPr>
                <w:rFonts w:ascii="Arial" w:hAnsi="Arial" w:cs="Arial"/>
                <w:position w:val="-86"/>
                <w:sz w:val="22"/>
                <w:szCs w:val="22"/>
              </w:rPr>
              <w:object w:dxaOrig="3019" w:dyaOrig="1960" w14:anchorId="5EE551B8">
                <v:shape id="_x0000_i1076" type="#_x0000_t75" style="width:151pt;height:98pt" o:ole="">
                  <v:imagedata r:id="rId108" o:title=""/>
                </v:shape>
                <o:OLEObject Type="Embed" ProgID="Equation.DSMT4" ShapeID="_x0000_i1076" DrawAspect="Content" ObjectID="_1644299657" r:id="rId109"/>
              </w:object>
            </w:r>
          </w:p>
          <w:p w14:paraId="65BE91D4" w14:textId="77777777" w:rsidR="00F261A0" w:rsidRPr="008520B3" w:rsidRDefault="00F261A0" w:rsidP="002E36D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F261A0" w:rsidRPr="009C7EF6" w14:paraId="06F5C617" w14:textId="77777777" w:rsidTr="002E36D4">
        <w:trPr>
          <w:jc w:val="right"/>
        </w:trPr>
        <w:tc>
          <w:tcPr>
            <w:tcW w:w="8001" w:type="dxa"/>
          </w:tcPr>
          <w:p w14:paraId="6049B6C6" w14:textId="77777777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F261A0" w:rsidRPr="009C7EF6" w14:paraId="7ED1D350" w14:textId="77777777" w:rsidTr="002E36D4">
        <w:trPr>
          <w:jc w:val="right"/>
        </w:trPr>
        <w:tc>
          <w:tcPr>
            <w:tcW w:w="8001" w:type="dxa"/>
          </w:tcPr>
          <w:p w14:paraId="1DBD1302" w14:textId="4D05047C" w:rsidR="00F261A0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17679">
              <w:t xml:space="preserve">states not equal with a reason </w:t>
            </w:r>
          </w:p>
          <w:p w14:paraId="798F0578" w14:textId="44EF302A" w:rsidR="00F261A0" w:rsidRPr="009C7EF6" w:rsidRDefault="00F261A0" w:rsidP="002E36D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17679">
              <w:t>shows that domains are different</w:t>
            </w:r>
          </w:p>
        </w:tc>
      </w:tr>
    </w:tbl>
    <w:p w14:paraId="12136507" w14:textId="77777777" w:rsidR="00F261A0" w:rsidRDefault="00F261A0" w:rsidP="00F261A0">
      <w:pPr>
        <w:rPr>
          <w:rFonts w:ascii="Arial" w:hAnsi="Arial" w:cs="Arial"/>
          <w:sz w:val="22"/>
          <w:szCs w:val="22"/>
        </w:rPr>
      </w:pPr>
    </w:p>
    <w:p w14:paraId="22ADC133" w14:textId="7ED979F2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7828307F" w14:textId="2FB49992" w:rsidR="00336722" w:rsidRDefault="00336722" w:rsidP="003367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8 </w:t>
      </w:r>
      <w:r w:rsidR="00F53C4E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F53C4E">
        <w:rPr>
          <w:rFonts w:ascii="Arial" w:hAnsi="Arial" w:cs="Arial"/>
          <w:sz w:val="22"/>
          <w:szCs w:val="22"/>
        </w:rPr>
        <w:t xml:space="preserve">   </w:t>
      </w:r>
      <w:r w:rsidR="00D966E5">
        <w:rPr>
          <w:rFonts w:ascii="Arial" w:hAnsi="Arial" w:cs="Arial"/>
          <w:sz w:val="22"/>
          <w:szCs w:val="22"/>
        </w:rPr>
        <w:t>(</w:t>
      </w:r>
      <w:proofErr w:type="gramEnd"/>
      <w:r w:rsidR="00D966E5">
        <w:rPr>
          <w:rFonts w:ascii="Arial" w:hAnsi="Arial" w:cs="Arial"/>
          <w:sz w:val="22"/>
          <w:szCs w:val="22"/>
        </w:rPr>
        <w:t>3.2.3, 3.2.4)</w:t>
      </w:r>
      <w:r w:rsidR="00F53C4E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F53C4E">
        <w:rPr>
          <w:rFonts w:ascii="Arial" w:hAnsi="Arial" w:cs="Arial"/>
          <w:sz w:val="22"/>
          <w:szCs w:val="22"/>
        </w:rPr>
        <w:t>2 &amp; 3</w:t>
      </w:r>
      <w:r w:rsidR="007E3577">
        <w:rPr>
          <w:rFonts w:ascii="Arial" w:hAnsi="Arial" w:cs="Arial"/>
          <w:sz w:val="22"/>
          <w:szCs w:val="22"/>
        </w:rPr>
        <w:t xml:space="preserve">, </w:t>
      </w:r>
      <w:r w:rsidR="003B1684">
        <w:rPr>
          <w:rFonts w:ascii="Arial" w:hAnsi="Arial" w:cs="Arial"/>
          <w:sz w:val="22"/>
          <w:szCs w:val="22"/>
        </w:rPr>
        <w:t>3</w:t>
      </w:r>
      <w:r w:rsidR="00F53C4E">
        <w:rPr>
          <w:rFonts w:ascii="Arial" w:hAnsi="Arial" w:cs="Arial"/>
          <w:sz w:val="22"/>
          <w:szCs w:val="22"/>
        </w:rPr>
        <w:t xml:space="preserve"> = </w:t>
      </w:r>
      <w:r w:rsidR="003B1684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E63A438" w14:textId="025BC7D8" w:rsidR="00336722" w:rsidRDefault="00336722" w:rsidP="003367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336722">
        <w:rPr>
          <w:rFonts w:ascii="Arial" w:hAnsi="Arial" w:cs="Arial"/>
          <w:position w:val="-14"/>
          <w:sz w:val="22"/>
          <w:szCs w:val="22"/>
        </w:rPr>
        <w:object w:dxaOrig="580" w:dyaOrig="400" w14:anchorId="5FFF7749">
          <v:shape id="_x0000_i1077" type="#_x0000_t75" style="width:29pt;height:20pt" o:ole="">
            <v:imagedata r:id="rId110" o:title=""/>
          </v:shape>
          <o:OLEObject Type="Embed" ProgID="Equation.DSMT4" ShapeID="_x0000_i1077" DrawAspect="Content" ObjectID="_1644299658" r:id="rId11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50D60">
        <w:rPr>
          <w:rFonts w:ascii="Arial" w:hAnsi="Arial" w:cs="Arial"/>
          <w:sz w:val="22"/>
          <w:szCs w:val="22"/>
        </w:rPr>
        <w:t>drawn below.</w:t>
      </w:r>
    </w:p>
    <w:p w14:paraId="7F511248" w14:textId="77777777" w:rsidR="00250D60" w:rsidRDefault="00250D60" w:rsidP="00336722">
      <w:pPr>
        <w:rPr>
          <w:rFonts w:ascii="Arial" w:hAnsi="Arial" w:cs="Arial"/>
          <w:sz w:val="22"/>
          <w:szCs w:val="22"/>
        </w:rPr>
      </w:pPr>
    </w:p>
    <w:p w14:paraId="43A5D6EF" w14:textId="06499004" w:rsidR="00250D60" w:rsidRDefault="00250D60" w:rsidP="00250D60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250D60">
        <w:rPr>
          <w:rFonts w:ascii="Arial" w:hAnsi="Arial" w:cs="Arial"/>
          <w:position w:val="-14"/>
          <w:sz w:val="22"/>
          <w:szCs w:val="22"/>
        </w:rPr>
        <w:object w:dxaOrig="1120" w:dyaOrig="400" w14:anchorId="65247BCC">
          <v:shape id="_x0000_i1078" type="#_x0000_t75" style="width:56pt;height:20pt" o:ole="">
            <v:imagedata r:id="rId112" o:title=""/>
          </v:shape>
          <o:OLEObject Type="Embed" ProgID="Equation.DSMT4" ShapeID="_x0000_i1078" DrawAspect="Content" ObjectID="_1644299659" r:id="rId113"/>
        </w:object>
      </w:r>
      <w:r>
        <w:rPr>
          <w:rFonts w:ascii="Arial" w:hAnsi="Arial" w:cs="Arial"/>
          <w:sz w:val="22"/>
          <w:szCs w:val="22"/>
        </w:rPr>
        <w:t xml:space="preserve"> on the axes above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44DFD917" w14:textId="77777777" w:rsidTr="002F40F2">
        <w:trPr>
          <w:jc w:val="right"/>
        </w:trPr>
        <w:tc>
          <w:tcPr>
            <w:tcW w:w="8001" w:type="dxa"/>
          </w:tcPr>
          <w:p w14:paraId="5C4E5A02" w14:textId="77777777" w:rsidR="0021391F" w:rsidRPr="0021391F" w:rsidRDefault="0021391F" w:rsidP="0021391F">
            <w:pPr>
              <w:pStyle w:val="ListParagraph"/>
              <w:numPr>
                <w:ilvl w:val="0"/>
                <w:numId w:val="44"/>
              </w:num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21391F">
              <w:rPr>
                <w:b/>
                <w:bCs/>
              </w:rPr>
              <w:t>Solution</w:t>
            </w:r>
          </w:p>
        </w:tc>
      </w:tr>
      <w:tr w:rsidR="0021391F" w:rsidRPr="009C7EF6" w14:paraId="0C3C57AA" w14:textId="77777777" w:rsidTr="002F40F2">
        <w:trPr>
          <w:trHeight w:val="152"/>
          <w:jc w:val="right"/>
        </w:trPr>
        <w:tc>
          <w:tcPr>
            <w:tcW w:w="8001" w:type="dxa"/>
          </w:tcPr>
          <w:p w14:paraId="5A982371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99488F5" w14:textId="2CB1293E" w:rsidR="0021391F" w:rsidRDefault="003E1942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61" w:dyaOrig="3533" w14:anchorId="40D45441">
                <v:shape id="_x0000_i1079" type="#_x0000_t75" style="width:173pt;height:177pt" o:ole="">
                  <v:imagedata r:id="rId114" o:title=""/>
                </v:shape>
                <o:OLEObject Type="Embed" ProgID="FXDraw.Graphic" ShapeID="_x0000_i1079" DrawAspect="Content" ObjectID="_1644299660" r:id="rId115"/>
              </w:object>
            </w:r>
          </w:p>
          <w:p w14:paraId="7256EFD9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3290FF3B" w14:textId="77777777" w:rsidTr="002F40F2">
        <w:trPr>
          <w:jc w:val="right"/>
        </w:trPr>
        <w:tc>
          <w:tcPr>
            <w:tcW w:w="8001" w:type="dxa"/>
          </w:tcPr>
          <w:p w14:paraId="01FBC3BE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47B2E9EA" w14:textId="77777777" w:rsidTr="002F40F2">
        <w:trPr>
          <w:jc w:val="right"/>
        </w:trPr>
        <w:tc>
          <w:tcPr>
            <w:tcW w:w="8001" w:type="dxa"/>
          </w:tcPr>
          <w:p w14:paraId="7F9C3E8B" w14:textId="1E48B17D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3E1942">
              <w:t>reflects in line y=x</w:t>
            </w:r>
          </w:p>
          <w:p w14:paraId="28184F9C" w14:textId="7C79C6FB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3E1942">
              <w:t xml:space="preserve">inverse contains </w:t>
            </w:r>
            <w:proofErr w:type="spellStart"/>
            <w:r w:rsidR="003E1942">
              <w:t>pt</w:t>
            </w:r>
            <w:proofErr w:type="spellEnd"/>
            <w:r w:rsidR="003E1942">
              <w:t xml:space="preserve"> (5,3)</w:t>
            </w:r>
          </w:p>
        </w:tc>
      </w:tr>
    </w:tbl>
    <w:p w14:paraId="4F268B9F" w14:textId="643753AF" w:rsidR="00250D60" w:rsidRDefault="00250D6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94D5D8C" w14:textId="780A71DD" w:rsidR="00250D60" w:rsidRDefault="00250D60" w:rsidP="00250D60">
      <w:pPr>
        <w:rPr>
          <w:rFonts w:ascii="Arial" w:hAnsi="Arial" w:cs="Arial"/>
          <w:sz w:val="22"/>
          <w:szCs w:val="22"/>
        </w:rPr>
      </w:pPr>
    </w:p>
    <w:p w14:paraId="43BF195B" w14:textId="14905141" w:rsidR="00250D60" w:rsidRPr="001A6540" w:rsidRDefault="00F53C4E" w:rsidP="001A6540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 w:rsidRPr="001A6540">
        <w:rPr>
          <w:rFonts w:ascii="Arial" w:hAnsi="Arial" w:cs="Arial"/>
          <w:sz w:val="22"/>
          <w:szCs w:val="22"/>
        </w:rPr>
        <w:t xml:space="preserve">Given that </w:t>
      </w:r>
      <w:r w:rsidRPr="00F53C4E">
        <w:rPr>
          <w:position w:val="-14"/>
        </w:rPr>
        <w:object w:dxaOrig="3019" w:dyaOrig="400" w14:anchorId="62E11770">
          <v:shape id="_x0000_i1080" type="#_x0000_t75" style="width:151pt;height:20pt" o:ole="">
            <v:imagedata r:id="rId116" o:title=""/>
          </v:shape>
          <o:OLEObject Type="Embed" ProgID="Equation.DSMT4" ShapeID="_x0000_i1080" DrawAspect="Content" ObjectID="_1644299661" r:id="rId117"/>
        </w:object>
      </w:r>
      <w:r w:rsidRPr="001A6540">
        <w:rPr>
          <w:rFonts w:ascii="Arial" w:hAnsi="Arial" w:cs="Arial"/>
          <w:sz w:val="22"/>
          <w:szCs w:val="22"/>
        </w:rPr>
        <w:t xml:space="preserve">, determine the defining rule for </w:t>
      </w:r>
      <w:r w:rsidRPr="00F53C4E">
        <w:rPr>
          <w:position w:val="-14"/>
        </w:rPr>
        <w:object w:dxaOrig="1120" w:dyaOrig="400" w14:anchorId="6290C7F5">
          <v:shape id="_x0000_i1081" type="#_x0000_t75" style="width:56pt;height:20pt" o:ole="">
            <v:imagedata r:id="rId118" o:title=""/>
          </v:shape>
          <o:OLEObject Type="Embed" ProgID="Equation.DSMT4" ShapeID="_x0000_i1081" DrawAspect="Content" ObjectID="_1644299662" r:id="rId119"/>
        </w:object>
      </w:r>
      <w:r w:rsidRPr="001A6540">
        <w:rPr>
          <w:rFonts w:ascii="Arial" w:hAnsi="Arial" w:cs="Arial"/>
          <w:sz w:val="22"/>
          <w:szCs w:val="22"/>
        </w:rPr>
        <w:t>.</w:t>
      </w:r>
    </w:p>
    <w:p w14:paraId="6C0EE864" w14:textId="01F12D6A" w:rsidR="00F53C4E" w:rsidRDefault="00F53C4E" w:rsidP="00F53C4E">
      <w:pPr>
        <w:rPr>
          <w:rFonts w:ascii="Arial" w:hAnsi="Arial" w:cs="Arial"/>
          <w:sz w:val="22"/>
          <w:szCs w:val="22"/>
        </w:rPr>
      </w:pPr>
    </w:p>
    <w:p w14:paraId="1C67DF2D" w14:textId="57E98682" w:rsidR="00F53C4E" w:rsidRDefault="00F53C4E" w:rsidP="00F53C4E">
      <w:pPr>
        <w:rPr>
          <w:rFonts w:ascii="Arial" w:hAnsi="Arial" w:cs="Arial"/>
          <w:sz w:val="22"/>
          <w:szCs w:val="22"/>
        </w:rPr>
      </w:pPr>
    </w:p>
    <w:p w14:paraId="34DA0CCF" w14:textId="2C2A2409" w:rsidR="00F53C4E" w:rsidRDefault="00F53C4E" w:rsidP="00F53C4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21391F" w:rsidRPr="009C7EF6" w14:paraId="362CBED2" w14:textId="77777777" w:rsidTr="002F40F2">
        <w:trPr>
          <w:jc w:val="right"/>
        </w:trPr>
        <w:tc>
          <w:tcPr>
            <w:tcW w:w="8001" w:type="dxa"/>
          </w:tcPr>
          <w:p w14:paraId="5C189584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21391F" w:rsidRPr="009C7EF6" w14:paraId="44D26CDF" w14:textId="77777777" w:rsidTr="002F40F2">
        <w:trPr>
          <w:trHeight w:val="152"/>
          <w:jc w:val="right"/>
        </w:trPr>
        <w:tc>
          <w:tcPr>
            <w:tcW w:w="8001" w:type="dxa"/>
          </w:tcPr>
          <w:p w14:paraId="6DA15E45" w14:textId="3FA32AE2" w:rsidR="0021391F" w:rsidRDefault="002E36D4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266E59">
              <w:rPr>
                <w:rFonts w:cs="Arial"/>
                <w:position w:val="-4"/>
                <w:lang w:val="en-US"/>
              </w:rPr>
              <w:object w:dxaOrig="180" w:dyaOrig="279" w14:anchorId="7804D517">
                <v:shape id="_x0000_i1082" type="#_x0000_t75" style="width:9pt;height:14pt" o:ole="">
                  <v:imagedata r:id="rId77" o:title=""/>
                </v:shape>
                <o:OLEObject Type="Embed" ProgID="Equation.DSMT4" ShapeID="_x0000_i1082" DrawAspect="Content" ObjectID="_1644299663" r:id="rId120"/>
              </w:object>
            </w:r>
            <w:r w:rsidR="00266E59" w:rsidRPr="00266E59">
              <w:rPr>
                <w:rFonts w:cs="Arial"/>
                <w:position w:val="-156"/>
                <w:lang w:val="en-US"/>
              </w:rPr>
              <w:object w:dxaOrig="5560" w:dyaOrig="3240" w14:anchorId="327F8119">
                <v:shape id="_x0000_i1083" type="#_x0000_t75" style="width:278pt;height:162pt" o:ole="">
                  <v:imagedata r:id="rId121" o:title=""/>
                </v:shape>
                <o:OLEObject Type="Embed" ProgID="Equation.DSMT4" ShapeID="_x0000_i1083" DrawAspect="Content" ObjectID="_1644299664" r:id="rId122"/>
              </w:object>
            </w:r>
            <w:r w:rsidR="00266E59">
              <w:rPr>
                <w:rFonts w:cs="Arial"/>
                <w:lang w:val="en-US"/>
              </w:rPr>
              <w:t xml:space="preserve"> </w:t>
            </w:r>
          </w:p>
          <w:p w14:paraId="62AA710E" w14:textId="77777777" w:rsidR="0021391F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3FC006D2" w14:textId="77777777" w:rsidR="0021391F" w:rsidRPr="008520B3" w:rsidRDefault="0021391F" w:rsidP="002F40F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21391F" w:rsidRPr="009C7EF6" w14:paraId="50A235E2" w14:textId="77777777" w:rsidTr="002F40F2">
        <w:trPr>
          <w:jc w:val="right"/>
        </w:trPr>
        <w:tc>
          <w:tcPr>
            <w:tcW w:w="8001" w:type="dxa"/>
          </w:tcPr>
          <w:p w14:paraId="57A784E5" w14:textId="77777777" w:rsidR="0021391F" w:rsidRPr="009C7EF6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21391F" w:rsidRPr="009C7EF6" w14:paraId="7319A4BF" w14:textId="77777777" w:rsidTr="002F40F2">
        <w:trPr>
          <w:jc w:val="right"/>
        </w:trPr>
        <w:tc>
          <w:tcPr>
            <w:tcW w:w="8001" w:type="dxa"/>
          </w:tcPr>
          <w:p w14:paraId="79FA0021" w14:textId="331F6527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266E59">
              <w:t>interchanges x and y to solve for inverse</w:t>
            </w:r>
          </w:p>
          <w:p w14:paraId="4FB483E7" w14:textId="4A584782" w:rsidR="0021391F" w:rsidRDefault="0021391F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266E59">
              <w:t>states possible rules for inverse</w:t>
            </w:r>
          </w:p>
          <w:p w14:paraId="06E3FAD0" w14:textId="325C5EA7" w:rsidR="00266E59" w:rsidRPr="009C7EF6" w:rsidRDefault="00266E59" w:rsidP="002F40F2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states correct rule with negative only</w:t>
            </w:r>
          </w:p>
        </w:tc>
      </w:tr>
    </w:tbl>
    <w:p w14:paraId="1C84DA3B" w14:textId="77777777" w:rsidR="001A6540" w:rsidRDefault="001A6540">
      <w:pPr>
        <w:suppressAutoHyphens w:val="0"/>
        <w:rPr>
          <w:rFonts w:ascii="Arial" w:hAnsi="Arial" w:cs="Arial"/>
          <w:sz w:val="22"/>
          <w:szCs w:val="22"/>
        </w:rPr>
      </w:pPr>
    </w:p>
    <w:p w14:paraId="4117A135" w14:textId="77777777" w:rsidR="003B1684" w:rsidRDefault="003B1684" w:rsidP="003B1684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6F042D">
        <w:rPr>
          <w:rFonts w:ascii="Arial" w:hAnsi="Arial" w:cs="Arial"/>
          <w:position w:val="-14"/>
          <w:sz w:val="22"/>
          <w:szCs w:val="22"/>
        </w:rPr>
        <w:object w:dxaOrig="1080" w:dyaOrig="400" w14:anchorId="6B5F48E1">
          <v:shape id="_x0000_i1084" type="#_x0000_t75" style="width:54pt;height:20pt" o:ole="">
            <v:imagedata r:id="rId123" o:title=""/>
          </v:shape>
          <o:OLEObject Type="Embed" ProgID="Equation.DSMT4" ShapeID="_x0000_i1084" DrawAspect="Content" ObjectID="_1644299665" r:id="rId124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6F042D">
        <w:rPr>
          <w:rFonts w:ascii="Arial" w:hAnsi="Arial" w:cs="Arial"/>
          <w:position w:val="-6"/>
          <w:sz w:val="22"/>
          <w:szCs w:val="22"/>
        </w:rPr>
        <w:object w:dxaOrig="200" w:dyaOrig="220" w14:anchorId="417BDDC5">
          <v:shape id="_x0000_i1085" type="#_x0000_t75" style="width:10pt;height:11pt" o:ole="">
            <v:imagedata r:id="rId125" o:title=""/>
          </v:shape>
          <o:OLEObject Type="Embed" ProgID="Equation.DSMT4" ShapeID="_x0000_i1085" DrawAspect="Content" ObjectID="_1644299666" r:id="rId126"/>
        </w:object>
      </w:r>
      <w:r>
        <w:rPr>
          <w:rFonts w:ascii="Arial" w:hAnsi="Arial" w:cs="Arial"/>
          <w:sz w:val="22"/>
          <w:szCs w:val="22"/>
        </w:rPr>
        <w:t xml:space="preserve"> is a positive constant. Solve in terms of </w:t>
      </w:r>
      <w:r w:rsidRPr="006F042D">
        <w:rPr>
          <w:rFonts w:ascii="Arial" w:hAnsi="Arial" w:cs="Arial"/>
          <w:position w:val="-6"/>
          <w:sz w:val="22"/>
          <w:szCs w:val="22"/>
        </w:rPr>
        <w:object w:dxaOrig="200" w:dyaOrig="220" w14:anchorId="47F7961F">
          <v:shape id="_x0000_i1086" type="#_x0000_t75" style="width:10pt;height:11pt" o:ole="">
            <v:imagedata r:id="rId125" o:title=""/>
          </v:shape>
          <o:OLEObject Type="Embed" ProgID="Equation.DSMT4" ShapeID="_x0000_i1086" DrawAspect="Content" ObjectID="_1644299667" r:id="rId127"/>
        </w:object>
      </w:r>
      <w:r>
        <w:rPr>
          <w:rFonts w:ascii="Arial" w:hAnsi="Arial" w:cs="Arial"/>
          <w:sz w:val="22"/>
          <w:szCs w:val="22"/>
        </w:rPr>
        <w:t xml:space="preserve">, the solution(s) to </w:t>
      </w:r>
      <w:r w:rsidRPr="006F042D">
        <w:rPr>
          <w:rFonts w:ascii="Arial" w:hAnsi="Arial" w:cs="Arial"/>
          <w:position w:val="-14"/>
          <w:sz w:val="22"/>
          <w:szCs w:val="22"/>
        </w:rPr>
        <w:object w:dxaOrig="1400" w:dyaOrig="400" w14:anchorId="00470F03">
          <v:shape id="_x0000_i1087" type="#_x0000_t75" style="width:70pt;height:20pt" o:ole="">
            <v:imagedata r:id="rId128" o:title=""/>
          </v:shape>
          <o:OLEObject Type="Embed" ProgID="Equation.DSMT4" ShapeID="_x0000_i1087" DrawAspect="Content" ObjectID="_1644299668" r:id="rId129"/>
        </w:object>
      </w:r>
      <w:r>
        <w:rPr>
          <w:rFonts w:ascii="Arial" w:hAnsi="Arial" w:cs="Arial"/>
          <w:sz w:val="22"/>
          <w:szCs w:val="22"/>
        </w:rPr>
        <w:t>.</w:t>
      </w:r>
    </w:p>
    <w:p w14:paraId="4475202B" w14:textId="2F870F36" w:rsidR="001A6540" w:rsidRPr="001A6540" w:rsidRDefault="001A6540" w:rsidP="003B1684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A6540" w:rsidRPr="009C7EF6" w14:paraId="7D693FCF" w14:textId="77777777" w:rsidTr="003B1684">
        <w:trPr>
          <w:jc w:val="right"/>
        </w:trPr>
        <w:tc>
          <w:tcPr>
            <w:tcW w:w="8001" w:type="dxa"/>
          </w:tcPr>
          <w:p w14:paraId="26A4053A" w14:textId="77777777" w:rsidR="001A6540" w:rsidRPr="0021391F" w:rsidRDefault="001A6540" w:rsidP="003B1684">
            <w:pPr>
              <w:pStyle w:val="ListParagraph"/>
              <w:numPr>
                <w:ilvl w:val="0"/>
                <w:numId w:val="44"/>
              </w:num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21391F">
              <w:rPr>
                <w:b/>
                <w:bCs/>
              </w:rPr>
              <w:t>Solution</w:t>
            </w:r>
          </w:p>
        </w:tc>
      </w:tr>
      <w:tr w:rsidR="001A6540" w:rsidRPr="009C7EF6" w14:paraId="699E0570" w14:textId="77777777" w:rsidTr="003B1684">
        <w:trPr>
          <w:trHeight w:val="152"/>
          <w:jc w:val="right"/>
        </w:trPr>
        <w:tc>
          <w:tcPr>
            <w:tcW w:w="8001" w:type="dxa"/>
          </w:tcPr>
          <w:p w14:paraId="49C1DBD0" w14:textId="7A5A62CD" w:rsidR="001A6540" w:rsidRDefault="00926BBC" w:rsidP="003B168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26BBC">
              <w:rPr>
                <w:rFonts w:ascii="Arial" w:hAnsi="Arial" w:cs="Arial"/>
                <w:position w:val="-102"/>
                <w:sz w:val="22"/>
                <w:szCs w:val="22"/>
              </w:rPr>
              <w:object w:dxaOrig="7740" w:dyaOrig="2160" w14:anchorId="471EBF60">
                <v:shape id="_x0000_i1088" type="#_x0000_t75" style="width:387pt;height:108pt" o:ole="">
                  <v:imagedata r:id="rId130" o:title=""/>
                </v:shape>
                <o:OLEObject Type="Embed" ProgID="Equation.DSMT4" ShapeID="_x0000_i1088" DrawAspect="Content" ObjectID="_1644299669" r:id="rId131"/>
              </w:object>
            </w:r>
          </w:p>
          <w:p w14:paraId="2D1A9EE5" w14:textId="3CAF5F49" w:rsidR="001A6540" w:rsidRDefault="001A6540" w:rsidP="003B168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14E72FB" w14:textId="77777777" w:rsidR="001A6540" w:rsidRPr="008520B3" w:rsidRDefault="001A6540" w:rsidP="003B168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A6540" w:rsidRPr="009C7EF6" w14:paraId="2D158F52" w14:textId="77777777" w:rsidTr="003B1684">
        <w:trPr>
          <w:jc w:val="right"/>
        </w:trPr>
        <w:tc>
          <w:tcPr>
            <w:tcW w:w="8001" w:type="dxa"/>
          </w:tcPr>
          <w:p w14:paraId="6E437612" w14:textId="77777777" w:rsidR="001A6540" w:rsidRPr="009C7EF6" w:rsidRDefault="001A6540" w:rsidP="003B168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1A6540" w:rsidRPr="009C7EF6" w14:paraId="069D8B76" w14:textId="77777777" w:rsidTr="003B1684">
        <w:trPr>
          <w:jc w:val="right"/>
        </w:trPr>
        <w:tc>
          <w:tcPr>
            <w:tcW w:w="8001" w:type="dxa"/>
          </w:tcPr>
          <w:p w14:paraId="5575D411" w14:textId="700FF100" w:rsidR="001A6540" w:rsidRDefault="001A6540" w:rsidP="003B168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C82228">
              <w:t>sets up equation in terms of x &amp; a</w:t>
            </w:r>
          </w:p>
          <w:p w14:paraId="44155D62" w14:textId="13F24450" w:rsidR="003B1684" w:rsidRDefault="003B1684" w:rsidP="003B168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="00926BBC">
              <w:t>factorises equation</w:t>
            </w:r>
          </w:p>
          <w:p w14:paraId="2C279C22" w14:textId="1FD09C1F" w:rsidR="003B1684" w:rsidRPr="009C7EF6" w:rsidRDefault="003B1684" w:rsidP="003B168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="00C82228">
              <w:t>states all three x values in terms of a.</w:t>
            </w:r>
          </w:p>
        </w:tc>
      </w:tr>
    </w:tbl>
    <w:p w14:paraId="67B54801" w14:textId="105EB650" w:rsidR="00F53C4E" w:rsidRDefault="00F53C4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DDA048B" w14:textId="1DE3AEB8" w:rsidR="00F53C4E" w:rsidRPr="00F53C4E" w:rsidRDefault="00F53C4E" w:rsidP="00F53C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</w:t>
      </w:r>
      <w:r w:rsidR="00D966E5">
        <w:rPr>
          <w:rFonts w:ascii="Arial" w:hAnsi="Arial" w:cs="Arial"/>
          <w:sz w:val="22"/>
          <w:szCs w:val="22"/>
        </w:rPr>
        <w:t>ce</w:t>
      </w:r>
    </w:p>
    <w:sectPr w:rsidR="00F53C4E" w:rsidRPr="00F53C4E" w:rsidSect="00C50199">
      <w:headerReference w:type="default" r:id="rId132"/>
      <w:footerReference w:type="default" r:id="rId13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DE9950" w14:textId="77777777" w:rsidR="00AF6096" w:rsidRDefault="00AF6096" w:rsidP="001037DD">
      <w:r>
        <w:separator/>
      </w:r>
    </w:p>
  </w:endnote>
  <w:endnote w:type="continuationSeparator" w:id="0">
    <w:p w14:paraId="1E29A6D6" w14:textId="77777777" w:rsidR="00AF6096" w:rsidRDefault="00AF609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3B1684" w:rsidRDefault="003B16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3B1684" w:rsidRDefault="003B16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64A6BB" w14:textId="77777777" w:rsidR="00AF6096" w:rsidRDefault="00AF6096" w:rsidP="001037DD">
      <w:r>
        <w:separator/>
      </w:r>
    </w:p>
  </w:footnote>
  <w:footnote w:type="continuationSeparator" w:id="0">
    <w:p w14:paraId="65A3F9C7" w14:textId="77777777" w:rsidR="00AF6096" w:rsidRDefault="00AF609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3B1684" w:rsidRDefault="003B1684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3B1684" w:rsidRDefault="003B1684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BE3D3C"/>
    <w:multiLevelType w:val="hybridMultilevel"/>
    <w:tmpl w:val="15A01E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4E4FE1"/>
    <w:multiLevelType w:val="hybridMultilevel"/>
    <w:tmpl w:val="958CAE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454793"/>
    <w:multiLevelType w:val="hybridMultilevel"/>
    <w:tmpl w:val="F18051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2C16750D"/>
    <w:multiLevelType w:val="hybridMultilevel"/>
    <w:tmpl w:val="CBC4C0BA"/>
    <w:lvl w:ilvl="0" w:tplc="0C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C6273A6"/>
    <w:multiLevelType w:val="hybridMultilevel"/>
    <w:tmpl w:val="FBF0BD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1822F2"/>
    <w:multiLevelType w:val="hybridMultilevel"/>
    <w:tmpl w:val="2A80D75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FD1B27"/>
    <w:multiLevelType w:val="hybridMultilevel"/>
    <w:tmpl w:val="2A80D75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99C5AE3"/>
    <w:multiLevelType w:val="hybridMultilevel"/>
    <w:tmpl w:val="654478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F233AA4"/>
    <w:multiLevelType w:val="hybridMultilevel"/>
    <w:tmpl w:val="654478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3"/>
  </w:num>
  <w:num w:numId="3">
    <w:abstractNumId w:val="43"/>
  </w:num>
  <w:num w:numId="4">
    <w:abstractNumId w:val="44"/>
  </w:num>
  <w:num w:numId="5">
    <w:abstractNumId w:val="17"/>
  </w:num>
  <w:num w:numId="6">
    <w:abstractNumId w:val="38"/>
  </w:num>
  <w:num w:numId="7">
    <w:abstractNumId w:val="33"/>
  </w:num>
  <w:num w:numId="8">
    <w:abstractNumId w:val="18"/>
  </w:num>
  <w:num w:numId="9">
    <w:abstractNumId w:val="46"/>
  </w:num>
  <w:num w:numId="10">
    <w:abstractNumId w:val="31"/>
  </w:num>
  <w:num w:numId="11">
    <w:abstractNumId w:val="41"/>
  </w:num>
  <w:num w:numId="12">
    <w:abstractNumId w:val="11"/>
  </w:num>
  <w:num w:numId="13">
    <w:abstractNumId w:val="1"/>
  </w:num>
  <w:num w:numId="14">
    <w:abstractNumId w:val="5"/>
  </w:num>
  <w:num w:numId="15">
    <w:abstractNumId w:val="15"/>
  </w:num>
  <w:num w:numId="16">
    <w:abstractNumId w:val="32"/>
  </w:num>
  <w:num w:numId="17">
    <w:abstractNumId w:val="26"/>
  </w:num>
  <w:num w:numId="18">
    <w:abstractNumId w:val="9"/>
  </w:num>
  <w:num w:numId="19">
    <w:abstractNumId w:val="6"/>
  </w:num>
  <w:num w:numId="20">
    <w:abstractNumId w:val="0"/>
  </w:num>
  <w:num w:numId="21">
    <w:abstractNumId w:val="25"/>
  </w:num>
  <w:num w:numId="22">
    <w:abstractNumId w:val="12"/>
  </w:num>
  <w:num w:numId="23">
    <w:abstractNumId w:val="24"/>
  </w:num>
  <w:num w:numId="24">
    <w:abstractNumId w:val="22"/>
  </w:num>
  <w:num w:numId="25">
    <w:abstractNumId w:val="2"/>
  </w:num>
  <w:num w:numId="26">
    <w:abstractNumId w:val="8"/>
  </w:num>
  <w:num w:numId="27">
    <w:abstractNumId w:val="4"/>
  </w:num>
  <w:num w:numId="28">
    <w:abstractNumId w:val="29"/>
  </w:num>
  <w:num w:numId="29">
    <w:abstractNumId w:val="10"/>
  </w:num>
  <w:num w:numId="30">
    <w:abstractNumId w:val="3"/>
  </w:num>
  <w:num w:numId="31">
    <w:abstractNumId w:val="40"/>
  </w:num>
  <w:num w:numId="32">
    <w:abstractNumId w:val="28"/>
  </w:num>
  <w:num w:numId="33">
    <w:abstractNumId w:val="42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7"/>
  </w:num>
  <w:num w:numId="39">
    <w:abstractNumId w:val="7"/>
  </w:num>
  <w:num w:numId="40">
    <w:abstractNumId w:val="14"/>
  </w:num>
  <w:num w:numId="41">
    <w:abstractNumId w:val="13"/>
  </w:num>
  <w:num w:numId="42">
    <w:abstractNumId w:val="20"/>
  </w:num>
  <w:num w:numId="43">
    <w:abstractNumId w:val="45"/>
  </w:num>
  <w:num w:numId="44">
    <w:abstractNumId w:val="37"/>
  </w:num>
  <w:num w:numId="45">
    <w:abstractNumId w:val="39"/>
  </w:num>
  <w:num w:numId="46">
    <w:abstractNumId w:val="30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26D2D"/>
    <w:rsid w:val="00031CDE"/>
    <w:rsid w:val="00032B87"/>
    <w:rsid w:val="0003778D"/>
    <w:rsid w:val="00052AE1"/>
    <w:rsid w:val="000613D6"/>
    <w:rsid w:val="0006327F"/>
    <w:rsid w:val="00072092"/>
    <w:rsid w:val="00076E61"/>
    <w:rsid w:val="00077CA5"/>
    <w:rsid w:val="00094D56"/>
    <w:rsid w:val="000A0CE7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801E6"/>
    <w:rsid w:val="00183E11"/>
    <w:rsid w:val="001A6540"/>
    <w:rsid w:val="001A6915"/>
    <w:rsid w:val="001A7A57"/>
    <w:rsid w:val="001B085E"/>
    <w:rsid w:val="001B1BDD"/>
    <w:rsid w:val="001C2556"/>
    <w:rsid w:val="001D2A28"/>
    <w:rsid w:val="001D392C"/>
    <w:rsid w:val="001E7A4C"/>
    <w:rsid w:val="001F6EF2"/>
    <w:rsid w:val="00202370"/>
    <w:rsid w:val="00206F23"/>
    <w:rsid w:val="0021391F"/>
    <w:rsid w:val="0021427B"/>
    <w:rsid w:val="002252D6"/>
    <w:rsid w:val="00225664"/>
    <w:rsid w:val="002268FB"/>
    <w:rsid w:val="0023084A"/>
    <w:rsid w:val="002437E3"/>
    <w:rsid w:val="002454C5"/>
    <w:rsid w:val="00250D60"/>
    <w:rsid w:val="00254B2E"/>
    <w:rsid w:val="00254F85"/>
    <w:rsid w:val="00255A81"/>
    <w:rsid w:val="00260D31"/>
    <w:rsid w:val="00266E59"/>
    <w:rsid w:val="002675DB"/>
    <w:rsid w:val="002678D5"/>
    <w:rsid w:val="00270B0F"/>
    <w:rsid w:val="00271936"/>
    <w:rsid w:val="002829F1"/>
    <w:rsid w:val="00286054"/>
    <w:rsid w:val="00286AD8"/>
    <w:rsid w:val="002871C0"/>
    <w:rsid w:val="0029603E"/>
    <w:rsid w:val="002A0DA3"/>
    <w:rsid w:val="002A6E2D"/>
    <w:rsid w:val="002B5A0E"/>
    <w:rsid w:val="002D3851"/>
    <w:rsid w:val="002D4890"/>
    <w:rsid w:val="002E1470"/>
    <w:rsid w:val="002E277A"/>
    <w:rsid w:val="002E36D4"/>
    <w:rsid w:val="002F2999"/>
    <w:rsid w:val="002F40F2"/>
    <w:rsid w:val="002F6A3F"/>
    <w:rsid w:val="00303603"/>
    <w:rsid w:val="0031008A"/>
    <w:rsid w:val="00312DB6"/>
    <w:rsid w:val="003171E3"/>
    <w:rsid w:val="003202B2"/>
    <w:rsid w:val="00334620"/>
    <w:rsid w:val="00336722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684"/>
    <w:rsid w:val="003D1493"/>
    <w:rsid w:val="003D3BBA"/>
    <w:rsid w:val="003D583E"/>
    <w:rsid w:val="003D5E3E"/>
    <w:rsid w:val="003D72C4"/>
    <w:rsid w:val="003E00AA"/>
    <w:rsid w:val="003E1942"/>
    <w:rsid w:val="003E3256"/>
    <w:rsid w:val="003E4AB2"/>
    <w:rsid w:val="003F52BE"/>
    <w:rsid w:val="003F7D09"/>
    <w:rsid w:val="00416292"/>
    <w:rsid w:val="00424A72"/>
    <w:rsid w:val="00426DF9"/>
    <w:rsid w:val="004272C1"/>
    <w:rsid w:val="00430284"/>
    <w:rsid w:val="00441A6D"/>
    <w:rsid w:val="0045152D"/>
    <w:rsid w:val="004661C8"/>
    <w:rsid w:val="00473F79"/>
    <w:rsid w:val="00483A62"/>
    <w:rsid w:val="004865C4"/>
    <w:rsid w:val="004876E3"/>
    <w:rsid w:val="004A1A08"/>
    <w:rsid w:val="004A77A6"/>
    <w:rsid w:val="004B1BD8"/>
    <w:rsid w:val="004B24DA"/>
    <w:rsid w:val="004B4244"/>
    <w:rsid w:val="004C5217"/>
    <w:rsid w:val="004C719A"/>
    <w:rsid w:val="004D5E49"/>
    <w:rsid w:val="004D5FE4"/>
    <w:rsid w:val="004E230C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750C2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07937"/>
    <w:rsid w:val="006147BD"/>
    <w:rsid w:val="00616BAF"/>
    <w:rsid w:val="006346D8"/>
    <w:rsid w:val="0064488F"/>
    <w:rsid w:val="0065198A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4C2F"/>
    <w:rsid w:val="00786A4D"/>
    <w:rsid w:val="00786B9E"/>
    <w:rsid w:val="007909A3"/>
    <w:rsid w:val="00796C8D"/>
    <w:rsid w:val="00797D52"/>
    <w:rsid w:val="007B1EDE"/>
    <w:rsid w:val="007C339F"/>
    <w:rsid w:val="007C6D47"/>
    <w:rsid w:val="007D3382"/>
    <w:rsid w:val="007D4761"/>
    <w:rsid w:val="007E3577"/>
    <w:rsid w:val="007E63D6"/>
    <w:rsid w:val="007F2679"/>
    <w:rsid w:val="007F3428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87450"/>
    <w:rsid w:val="00887834"/>
    <w:rsid w:val="00893F79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7679"/>
    <w:rsid w:val="00926BBC"/>
    <w:rsid w:val="009301AB"/>
    <w:rsid w:val="009314BF"/>
    <w:rsid w:val="00952693"/>
    <w:rsid w:val="0097488B"/>
    <w:rsid w:val="0097592A"/>
    <w:rsid w:val="00987A60"/>
    <w:rsid w:val="009A0534"/>
    <w:rsid w:val="009A5A99"/>
    <w:rsid w:val="009A6298"/>
    <w:rsid w:val="009B5DE7"/>
    <w:rsid w:val="009B631A"/>
    <w:rsid w:val="009D3CA9"/>
    <w:rsid w:val="009E4F74"/>
    <w:rsid w:val="009F1169"/>
    <w:rsid w:val="009F1554"/>
    <w:rsid w:val="00A01B56"/>
    <w:rsid w:val="00A12695"/>
    <w:rsid w:val="00A13CF9"/>
    <w:rsid w:val="00A14844"/>
    <w:rsid w:val="00A15B2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2579"/>
    <w:rsid w:val="00AC594C"/>
    <w:rsid w:val="00AD14FD"/>
    <w:rsid w:val="00AD6DF3"/>
    <w:rsid w:val="00AE7610"/>
    <w:rsid w:val="00AF0025"/>
    <w:rsid w:val="00AF6096"/>
    <w:rsid w:val="00AF68CA"/>
    <w:rsid w:val="00AF785B"/>
    <w:rsid w:val="00B0360C"/>
    <w:rsid w:val="00B06853"/>
    <w:rsid w:val="00B16624"/>
    <w:rsid w:val="00B20080"/>
    <w:rsid w:val="00B23CBA"/>
    <w:rsid w:val="00B251E5"/>
    <w:rsid w:val="00B3622C"/>
    <w:rsid w:val="00B43082"/>
    <w:rsid w:val="00B45380"/>
    <w:rsid w:val="00B47324"/>
    <w:rsid w:val="00B513E1"/>
    <w:rsid w:val="00B52C51"/>
    <w:rsid w:val="00B54CA2"/>
    <w:rsid w:val="00B56348"/>
    <w:rsid w:val="00B6557E"/>
    <w:rsid w:val="00B70464"/>
    <w:rsid w:val="00B70F20"/>
    <w:rsid w:val="00B772D7"/>
    <w:rsid w:val="00B87A16"/>
    <w:rsid w:val="00B92C45"/>
    <w:rsid w:val="00B940B1"/>
    <w:rsid w:val="00B94B3C"/>
    <w:rsid w:val="00B975F2"/>
    <w:rsid w:val="00BA32BD"/>
    <w:rsid w:val="00BA3471"/>
    <w:rsid w:val="00BB0A13"/>
    <w:rsid w:val="00BB28D8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54FD0"/>
    <w:rsid w:val="00C6482C"/>
    <w:rsid w:val="00C71B79"/>
    <w:rsid w:val="00C80614"/>
    <w:rsid w:val="00C818D3"/>
    <w:rsid w:val="00C82228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0B0D"/>
    <w:rsid w:val="00D27699"/>
    <w:rsid w:val="00D51D76"/>
    <w:rsid w:val="00D672AC"/>
    <w:rsid w:val="00D7197A"/>
    <w:rsid w:val="00D729B0"/>
    <w:rsid w:val="00D741BB"/>
    <w:rsid w:val="00D75950"/>
    <w:rsid w:val="00D8107A"/>
    <w:rsid w:val="00D825EA"/>
    <w:rsid w:val="00D83879"/>
    <w:rsid w:val="00D87DD4"/>
    <w:rsid w:val="00D91F08"/>
    <w:rsid w:val="00D93DD4"/>
    <w:rsid w:val="00D966E5"/>
    <w:rsid w:val="00DA2BB6"/>
    <w:rsid w:val="00DA6A49"/>
    <w:rsid w:val="00DB3924"/>
    <w:rsid w:val="00DB556A"/>
    <w:rsid w:val="00DB5ADB"/>
    <w:rsid w:val="00DC16BB"/>
    <w:rsid w:val="00E112DD"/>
    <w:rsid w:val="00E23213"/>
    <w:rsid w:val="00E30EF4"/>
    <w:rsid w:val="00E3635C"/>
    <w:rsid w:val="00E71C4B"/>
    <w:rsid w:val="00E73055"/>
    <w:rsid w:val="00ED4A61"/>
    <w:rsid w:val="00EE22E6"/>
    <w:rsid w:val="00EE5D01"/>
    <w:rsid w:val="00EF6D80"/>
    <w:rsid w:val="00F023A2"/>
    <w:rsid w:val="00F03206"/>
    <w:rsid w:val="00F07073"/>
    <w:rsid w:val="00F158DB"/>
    <w:rsid w:val="00F24CD1"/>
    <w:rsid w:val="00F25E59"/>
    <w:rsid w:val="00F261A0"/>
    <w:rsid w:val="00F304A2"/>
    <w:rsid w:val="00F33324"/>
    <w:rsid w:val="00F36AC2"/>
    <w:rsid w:val="00F428CD"/>
    <w:rsid w:val="00F514AE"/>
    <w:rsid w:val="00F53C4E"/>
    <w:rsid w:val="00F5574B"/>
    <w:rsid w:val="00F624C5"/>
    <w:rsid w:val="00F73234"/>
    <w:rsid w:val="00F752DB"/>
    <w:rsid w:val="00F75C21"/>
    <w:rsid w:val="00F76E6C"/>
    <w:rsid w:val="00F77B34"/>
    <w:rsid w:val="00F921A3"/>
    <w:rsid w:val="00FB0267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png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1.bin"/><Relationship Id="rId13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png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png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png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16D63E-47F1-41B1-8E57-0D12BBA6F8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12</Pages>
  <Words>1050</Words>
  <Characters>5990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1</cp:revision>
  <cp:lastPrinted>2020-02-24T00:47:00Z</cp:lastPrinted>
  <dcterms:created xsi:type="dcterms:W3CDTF">2020-02-12T01:07:00Z</dcterms:created>
  <dcterms:modified xsi:type="dcterms:W3CDTF">2020-02-27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